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4040" w:type="dxa"/>
        <w:tblInd w:w="-5" w:type="dxa"/>
        <w:tblLayout w:type="fixed"/>
        <w:tblCellMar>
          <w:left w:w="115" w:type="dxa"/>
          <w:right w:w="72" w:type="dxa"/>
        </w:tblCellMar>
        <w:tblLook w:val="04A0" w:firstRow="1" w:lastRow="0" w:firstColumn="1" w:lastColumn="0" w:noHBand="0" w:noVBand="1"/>
        <w:tblCaption w:val="Title:  Test Content Categories versus Required Course Numbers"/>
      </w:tblPr>
      <w:tblGrid>
        <w:gridCol w:w="4752"/>
        <w:gridCol w:w="619"/>
        <w:gridCol w:w="619"/>
        <w:gridCol w:w="619"/>
        <w:gridCol w:w="619"/>
        <w:gridCol w:w="619"/>
        <w:gridCol w:w="619"/>
        <w:gridCol w:w="619"/>
        <w:gridCol w:w="619"/>
        <w:gridCol w:w="619"/>
        <w:gridCol w:w="619"/>
        <w:gridCol w:w="619"/>
        <w:gridCol w:w="619"/>
        <w:gridCol w:w="619"/>
        <w:gridCol w:w="619"/>
        <w:gridCol w:w="622"/>
      </w:tblGrid>
      <w:tr w:rsidR="00907EF8" w14:paraId="68B61490" w14:textId="77777777" w:rsidTr="00907EF8">
        <w:trPr>
          <w:trHeight w:val="143"/>
          <w:tblHeader/>
        </w:trPr>
        <w:tc>
          <w:tcPr>
            <w:tcW w:w="14040" w:type="dxa"/>
            <w:gridSpan w:val="16"/>
            <w:shd w:val="clear" w:color="auto" w:fill="D9D9D9" w:themeFill="background1" w:themeFillShade="D9"/>
          </w:tcPr>
          <w:p w14:paraId="0D5DF614" w14:textId="77777777" w:rsidR="00907EF8" w:rsidRPr="00E67118" w:rsidRDefault="00907EF8" w:rsidP="00907EF8">
            <w:pPr>
              <w:jc w:val="center"/>
              <w:rPr>
                <w:b/>
              </w:rPr>
            </w:pPr>
            <w:r w:rsidRPr="002913D5">
              <w:rPr>
                <w:b/>
                <w:sz w:val="28"/>
              </w:rPr>
              <w:t>Required Course Numbers</w:t>
            </w:r>
          </w:p>
        </w:tc>
      </w:tr>
      <w:tr w:rsidR="00907EF8" w14:paraId="5C04C778" w14:textId="77777777" w:rsidTr="00BA3DC1">
        <w:trPr>
          <w:trHeight w:val="143"/>
          <w:tblHeader/>
        </w:trPr>
        <w:tc>
          <w:tcPr>
            <w:tcW w:w="4752" w:type="dxa"/>
            <w:shd w:val="clear" w:color="auto" w:fill="D9D9D9" w:themeFill="background1" w:themeFillShade="D9"/>
          </w:tcPr>
          <w:p w14:paraId="2C3FB41A" w14:textId="77777777" w:rsidR="00907EF8" w:rsidRDefault="00907EF8" w:rsidP="008F1963">
            <w:pPr>
              <w:autoSpaceDE w:val="0"/>
              <w:autoSpaceDN w:val="0"/>
              <w:adjustRightInd w:val="0"/>
              <w:spacing w:after="0" w:line="240" w:lineRule="auto"/>
              <w:rPr>
                <w:b/>
                <w:sz w:val="28"/>
              </w:rPr>
            </w:pPr>
            <w:r>
              <w:rPr>
                <w:b/>
                <w:sz w:val="28"/>
              </w:rPr>
              <w:t>Test Content Categories</w:t>
            </w:r>
          </w:p>
          <w:p w14:paraId="22ED107B" w14:textId="77777777" w:rsidR="00907EF8" w:rsidRPr="008D258F" w:rsidRDefault="00907EF8" w:rsidP="008D258F">
            <w:pPr>
              <w:autoSpaceDE w:val="0"/>
              <w:autoSpaceDN w:val="0"/>
              <w:adjustRightInd w:val="0"/>
              <w:spacing w:after="0" w:line="240" w:lineRule="auto"/>
              <w:rPr>
                <w:rFonts w:ascii="Myriad Pro Light" w:eastAsia="Times New Roman" w:hAnsi="Myriad Pro Light" w:cs="Myriad Pro Light"/>
                <w:b/>
                <w:bCs/>
                <w:color w:val="00498D"/>
                <w:sz w:val="24"/>
                <w:szCs w:val="24"/>
              </w:rPr>
            </w:pPr>
          </w:p>
        </w:tc>
        <w:tc>
          <w:tcPr>
            <w:tcW w:w="619" w:type="dxa"/>
            <w:shd w:val="clear" w:color="auto" w:fill="D9D9D9" w:themeFill="background1" w:themeFillShade="D9"/>
            <w:vAlign w:val="center"/>
          </w:tcPr>
          <w:p w14:paraId="7B9DF9A6" w14:textId="77777777" w:rsidR="00907EF8" w:rsidRDefault="00907EF8" w:rsidP="00C24371"/>
        </w:tc>
        <w:tc>
          <w:tcPr>
            <w:tcW w:w="619" w:type="dxa"/>
            <w:shd w:val="clear" w:color="auto" w:fill="D9D9D9" w:themeFill="background1" w:themeFillShade="D9"/>
            <w:vAlign w:val="center"/>
          </w:tcPr>
          <w:p w14:paraId="767F53A1" w14:textId="77777777" w:rsidR="00907EF8" w:rsidRDefault="00907EF8" w:rsidP="00C24371"/>
        </w:tc>
        <w:tc>
          <w:tcPr>
            <w:tcW w:w="619" w:type="dxa"/>
            <w:shd w:val="clear" w:color="auto" w:fill="D9D9D9" w:themeFill="background1" w:themeFillShade="D9"/>
            <w:vAlign w:val="center"/>
          </w:tcPr>
          <w:p w14:paraId="0DB85149" w14:textId="77777777" w:rsidR="00907EF8" w:rsidRDefault="00907EF8" w:rsidP="00C24371"/>
        </w:tc>
        <w:tc>
          <w:tcPr>
            <w:tcW w:w="619" w:type="dxa"/>
            <w:shd w:val="clear" w:color="auto" w:fill="D9D9D9" w:themeFill="background1" w:themeFillShade="D9"/>
            <w:vAlign w:val="center"/>
          </w:tcPr>
          <w:p w14:paraId="7313127E" w14:textId="77777777" w:rsidR="00907EF8" w:rsidRDefault="00907EF8" w:rsidP="00C24371"/>
        </w:tc>
        <w:tc>
          <w:tcPr>
            <w:tcW w:w="619" w:type="dxa"/>
            <w:shd w:val="clear" w:color="auto" w:fill="D9D9D9" w:themeFill="background1" w:themeFillShade="D9"/>
            <w:vAlign w:val="center"/>
          </w:tcPr>
          <w:p w14:paraId="3DB955B9" w14:textId="77777777" w:rsidR="00907EF8" w:rsidRDefault="00907EF8" w:rsidP="00C24371"/>
        </w:tc>
        <w:tc>
          <w:tcPr>
            <w:tcW w:w="619" w:type="dxa"/>
            <w:shd w:val="clear" w:color="auto" w:fill="D9D9D9" w:themeFill="background1" w:themeFillShade="D9"/>
            <w:vAlign w:val="center"/>
          </w:tcPr>
          <w:p w14:paraId="0A1A6E0E" w14:textId="77777777" w:rsidR="00907EF8" w:rsidRDefault="00907EF8" w:rsidP="00C24371"/>
        </w:tc>
        <w:tc>
          <w:tcPr>
            <w:tcW w:w="619" w:type="dxa"/>
            <w:shd w:val="clear" w:color="auto" w:fill="D9D9D9" w:themeFill="background1" w:themeFillShade="D9"/>
            <w:vAlign w:val="center"/>
          </w:tcPr>
          <w:p w14:paraId="32FCCC61" w14:textId="77777777" w:rsidR="00907EF8" w:rsidRDefault="00907EF8" w:rsidP="00C24371"/>
        </w:tc>
        <w:tc>
          <w:tcPr>
            <w:tcW w:w="619" w:type="dxa"/>
            <w:shd w:val="clear" w:color="auto" w:fill="D9D9D9" w:themeFill="background1" w:themeFillShade="D9"/>
            <w:vAlign w:val="center"/>
          </w:tcPr>
          <w:p w14:paraId="27396F0B" w14:textId="77777777" w:rsidR="00907EF8" w:rsidRDefault="00907EF8" w:rsidP="00C24371"/>
        </w:tc>
        <w:tc>
          <w:tcPr>
            <w:tcW w:w="619" w:type="dxa"/>
            <w:shd w:val="clear" w:color="auto" w:fill="D9D9D9" w:themeFill="background1" w:themeFillShade="D9"/>
            <w:vAlign w:val="center"/>
          </w:tcPr>
          <w:p w14:paraId="6165CF9D" w14:textId="77777777" w:rsidR="00907EF8" w:rsidRDefault="00907EF8" w:rsidP="00C24371"/>
        </w:tc>
        <w:tc>
          <w:tcPr>
            <w:tcW w:w="619" w:type="dxa"/>
            <w:shd w:val="clear" w:color="auto" w:fill="D9D9D9" w:themeFill="background1" w:themeFillShade="D9"/>
            <w:vAlign w:val="center"/>
          </w:tcPr>
          <w:p w14:paraId="19DA92FA" w14:textId="77777777" w:rsidR="00907EF8" w:rsidRDefault="00907EF8" w:rsidP="00C24371"/>
        </w:tc>
        <w:tc>
          <w:tcPr>
            <w:tcW w:w="619" w:type="dxa"/>
            <w:shd w:val="clear" w:color="auto" w:fill="D9D9D9" w:themeFill="background1" w:themeFillShade="D9"/>
            <w:vAlign w:val="center"/>
          </w:tcPr>
          <w:p w14:paraId="71454B99" w14:textId="77777777" w:rsidR="00907EF8" w:rsidRDefault="00907EF8" w:rsidP="00C24371"/>
        </w:tc>
        <w:tc>
          <w:tcPr>
            <w:tcW w:w="619" w:type="dxa"/>
            <w:shd w:val="clear" w:color="auto" w:fill="D9D9D9" w:themeFill="background1" w:themeFillShade="D9"/>
          </w:tcPr>
          <w:p w14:paraId="0A721111" w14:textId="77777777" w:rsidR="00907EF8" w:rsidRDefault="00907EF8" w:rsidP="00C24371"/>
        </w:tc>
        <w:tc>
          <w:tcPr>
            <w:tcW w:w="619" w:type="dxa"/>
            <w:shd w:val="clear" w:color="auto" w:fill="D9D9D9" w:themeFill="background1" w:themeFillShade="D9"/>
          </w:tcPr>
          <w:p w14:paraId="55055C9E" w14:textId="77777777" w:rsidR="00907EF8" w:rsidRDefault="00907EF8" w:rsidP="00C24371"/>
        </w:tc>
        <w:tc>
          <w:tcPr>
            <w:tcW w:w="619" w:type="dxa"/>
            <w:shd w:val="clear" w:color="auto" w:fill="D9D9D9" w:themeFill="background1" w:themeFillShade="D9"/>
          </w:tcPr>
          <w:p w14:paraId="49BEF004" w14:textId="77777777" w:rsidR="00907EF8" w:rsidRDefault="00907EF8" w:rsidP="00C24371"/>
        </w:tc>
        <w:tc>
          <w:tcPr>
            <w:tcW w:w="622" w:type="dxa"/>
            <w:shd w:val="clear" w:color="auto" w:fill="D9D9D9" w:themeFill="background1" w:themeFillShade="D9"/>
          </w:tcPr>
          <w:p w14:paraId="3D0AA265" w14:textId="77777777" w:rsidR="00907EF8" w:rsidRDefault="00907EF8" w:rsidP="00C24371"/>
        </w:tc>
      </w:tr>
      <w:tr w:rsidR="00BA3DC1" w14:paraId="59E3FD66" w14:textId="77777777" w:rsidTr="00BA3DC1">
        <w:tblPrEx>
          <w:tblCellMar>
            <w:left w:w="108" w:type="dxa"/>
            <w:right w:w="108" w:type="dxa"/>
          </w:tblCellMar>
        </w:tblPrEx>
        <w:trPr>
          <w:trHeight w:val="395"/>
        </w:trPr>
        <w:tc>
          <w:tcPr>
            <w:tcW w:w="4752" w:type="dxa"/>
          </w:tcPr>
          <w:p w14:paraId="3E652B13" w14:textId="77777777" w:rsidR="00BA3DC1" w:rsidRPr="004E18DA" w:rsidRDefault="00BA3DC1" w:rsidP="00BA3DC1">
            <w:pPr>
              <w:pStyle w:val="ACTheading1"/>
              <w:tabs>
                <w:tab w:val="clear" w:pos="360"/>
              </w:tabs>
              <w:spacing w:after="240"/>
              <w:rPr>
                <w:rFonts w:asciiTheme="minorHAnsi" w:eastAsiaTheme="minorEastAsia" w:hAnsiTheme="minorHAnsi" w:cs="Myriad Pro Light"/>
                <w:color w:val="00498D"/>
                <w:sz w:val="22"/>
                <w:szCs w:val="22"/>
              </w:rPr>
            </w:pPr>
            <w:r w:rsidRPr="00CB798A">
              <w:rPr>
                <w:rFonts w:asciiTheme="minorHAnsi" w:hAnsiTheme="minorHAnsi"/>
                <w:color w:val="1F4E79" w:themeColor="accent1" w:themeShade="80"/>
                <w:sz w:val="24"/>
                <w:szCs w:val="22"/>
              </w:rPr>
              <w:t>Number and quantity (36%)</w:t>
            </w:r>
          </w:p>
        </w:tc>
        <w:tc>
          <w:tcPr>
            <w:tcW w:w="619" w:type="dxa"/>
          </w:tcPr>
          <w:p w14:paraId="4A3241A2" w14:textId="77777777" w:rsidR="00BA3DC1" w:rsidRDefault="00BA3DC1" w:rsidP="00BA3DC1"/>
        </w:tc>
        <w:tc>
          <w:tcPr>
            <w:tcW w:w="619" w:type="dxa"/>
          </w:tcPr>
          <w:p w14:paraId="050CB381" w14:textId="77777777" w:rsidR="00BA3DC1" w:rsidRDefault="00BA3DC1" w:rsidP="00BA3DC1"/>
        </w:tc>
        <w:tc>
          <w:tcPr>
            <w:tcW w:w="619" w:type="dxa"/>
          </w:tcPr>
          <w:p w14:paraId="534F128F" w14:textId="77777777" w:rsidR="00BA3DC1" w:rsidRDefault="00BA3DC1" w:rsidP="00BA3DC1"/>
        </w:tc>
        <w:tc>
          <w:tcPr>
            <w:tcW w:w="619" w:type="dxa"/>
          </w:tcPr>
          <w:p w14:paraId="1B87E8B8" w14:textId="77777777" w:rsidR="00BA3DC1" w:rsidRDefault="00BA3DC1" w:rsidP="00BA3DC1"/>
        </w:tc>
        <w:tc>
          <w:tcPr>
            <w:tcW w:w="619" w:type="dxa"/>
          </w:tcPr>
          <w:p w14:paraId="47F79C7B" w14:textId="77777777" w:rsidR="00BA3DC1" w:rsidRDefault="00BA3DC1" w:rsidP="00BA3DC1"/>
        </w:tc>
        <w:tc>
          <w:tcPr>
            <w:tcW w:w="619" w:type="dxa"/>
          </w:tcPr>
          <w:p w14:paraId="013AF906" w14:textId="77777777" w:rsidR="00BA3DC1" w:rsidRDefault="00BA3DC1" w:rsidP="00BA3DC1"/>
        </w:tc>
        <w:tc>
          <w:tcPr>
            <w:tcW w:w="619" w:type="dxa"/>
          </w:tcPr>
          <w:p w14:paraId="4E700297" w14:textId="77777777" w:rsidR="00BA3DC1" w:rsidRDefault="00BA3DC1" w:rsidP="00BA3DC1"/>
        </w:tc>
        <w:tc>
          <w:tcPr>
            <w:tcW w:w="619" w:type="dxa"/>
          </w:tcPr>
          <w:p w14:paraId="3A204987" w14:textId="77777777" w:rsidR="00BA3DC1" w:rsidRDefault="00BA3DC1" w:rsidP="00BA3DC1"/>
        </w:tc>
        <w:tc>
          <w:tcPr>
            <w:tcW w:w="619" w:type="dxa"/>
          </w:tcPr>
          <w:p w14:paraId="03B189DA" w14:textId="77777777" w:rsidR="00BA3DC1" w:rsidRDefault="00BA3DC1" w:rsidP="00BA3DC1"/>
        </w:tc>
        <w:tc>
          <w:tcPr>
            <w:tcW w:w="619" w:type="dxa"/>
          </w:tcPr>
          <w:p w14:paraId="4D022073" w14:textId="77777777" w:rsidR="00BA3DC1" w:rsidRDefault="00BA3DC1" w:rsidP="00BA3DC1"/>
        </w:tc>
        <w:tc>
          <w:tcPr>
            <w:tcW w:w="619" w:type="dxa"/>
          </w:tcPr>
          <w:p w14:paraId="65A3B4B7" w14:textId="77777777" w:rsidR="00BA3DC1" w:rsidRDefault="00BA3DC1" w:rsidP="00BA3DC1"/>
        </w:tc>
        <w:tc>
          <w:tcPr>
            <w:tcW w:w="619" w:type="dxa"/>
          </w:tcPr>
          <w:p w14:paraId="5458C19F" w14:textId="77777777" w:rsidR="00BA3DC1" w:rsidRDefault="00BA3DC1" w:rsidP="00BA3DC1"/>
        </w:tc>
        <w:tc>
          <w:tcPr>
            <w:tcW w:w="619" w:type="dxa"/>
          </w:tcPr>
          <w:p w14:paraId="6C08D53D" w14:textId="77777777" w:rsidR="00BA3DC1" w:rsidRDefault="00BA3DC1" w:rsidP="00BA3DC1"/>
        </w:tc>
        <w:tc>
          <w:tcPr>
            <w:tcW w:w="619" w:type="dxa"/>
          </w:tcPr>
          <w:p w14:paraId="29E97541" w14:textId="77777777" w:rsidR="00BA3DC1" w:rsidRDefault="00BA3DC1" w:rsidP="00BA3DC1"/>
        </w:tc>
        <w:tc>
          <w:tcPr>
            <w:tcW w:w="622" w:type="dxa"/>
          </w:tcPr>
          <w:p w14:paraId="7C440E42" w14:textId="77777777" w:rsidR="00BA3DC1" w:rsidRDefault="00BA3DC1" w:rsidP="00BA3DC1"/>
        </w:tc>
      </w:tr>
      <w:tr w:rsidR="00BA3DC1" w14:paraId="4F0779B8" w14:textId="77777777" w:rsidTr="00BA3DC1">
        <w:tblPrEx>
          <w:tblCellMar>
            <w:left w:w="108" w:type="dxa"/>
            <w:right w:w="108" w:type="dxa"/>
          </w:tblCellMar>
        </w:tblPrEx>
        <w:trPr>
          <w:trHeight w:val="395"/>
        </w:trPr>
        <w:tc>
          <w:tcPr>
            <w:tcW w:w="4752" w:type="dxa"/>
          </w:tcPr>
          <w:p w14:paraId="1A7D22F9" w14:textId="77777777" w:rsidR="00BA3DC1" w:rsidRPr="004E18DA" w:rsidRDefault="00BA3DC1" w:rsidP="00BA3DC1">
            <w:pPr>
              <w:pStyle w:val="ACTHeader2"/>
              <w:spacing w:after="120"/>
              <w:rPr>
                <w:rFonts w:asciiTheme="minorHAnsi" w:hAnsiTheme="minorHAnsi"/>
                <w:b w:val="0"/>
                <w:sz w:val="22"/>
                <w:szCs w:val="22"/>
              </w:rPr>
            </w:pPr>
            <w:r w:rsidRPr="004E18DA">
              <w:rPr>
                <w:rFonts w:asciiTheme="minorHAnsi" w:hAnsiTheme="minorHAnsi"/>
                <w:b w:val="0"/>
                <w:sz w:val="22"/>
                <w:szCs w:val="22"/>
              </w:rPr>
              <w:t>Solve problems involving integers, decimals, and fractions</w:t>
            </w:r>
          </w:p>
        </w:tc>
        <w:tc>
          <w:tcPr>
            <w:tcW w:w="619" w:type="dxa"/>
          </w:tcPr>
          <w:p w14:paraId="4DB37A08" w14:textId="77777777" w:rsidR="00BA3DC1" w:rsidRDefault="00BA3DC1" w:rsidP="00BA3DC1"/>
        </w:tc>
        <w:tc>
          <w:tcPr>
            <w:tcW w:w="619" w:type="dxa"/>
          </w:tcPr>
          <w:p w14:paraId="795D5AFF" w14:textId="77777777" w:rsidR="00BA3DC1" w:rsidRDefault="00BA3DC1" w:rsidP="00BA3DC1"/>
        </w:tc>
        <w:tc>
          <w:tcPr>
            <w:tcW w:w="619" w:type="dxa"/>
          </w:tcPr>
          <w:p w14:paraId="0D78DD87" w14:textId="77777777" w:rsidR="00BA3DC1" w:rsidRDefault="00BA3DC1" w:rsidP="00BA3DC1"/>
        </w:tc>
        <w:tc>
          <w:tcPr>
            <w:tcW w:w="619" w:type="dxa"/>
          </w:tcPr>
          <w:p w14:paraId="70D7454E" w14:textId="77777777" w:rsidR="00BA3DC1" w:rsidRDefault="00BA3DC1" w:rsidP="00BA3DC1"/>
        </w:tc>
        <w:tc>
          <w:tcPr>
            <w:tcW w:w="619" w:type="dxa"/>
          </w:tcPr>
          <w:p w14:paraId="0D8AA332" w14:textId="77777777" w:rsidR="00BA3DC1" w:rsidRDefault="00BA3DC1" w:rsidP="00BA3DC1"/>
        </w:tc>
        <w:tc>
          <w:tcPr>
            <w:tcW w:w="619" w:type="dxa"/>
          </w:tcPr>
          <w:p w14:paraId="1AA37156" w14:textId="77777777" w:rsidR="00BA3DC1" w:rsidRDefault="00BA3DC1" w:rsidP="00BA3DC1"/>
        </w:tc>
        <w:tc>
          <w:tcPr>
            <w:tcW w:w="619" w:type="dxa"/>
          </w:tcPr>
          <w:p w14:paraId="0B3F9E40" w14:textId="77777777" w:rsidR="00BA3DC1" w:rsidRDefault="00BA3DC1" w:rsidP="00BA3DC1"/>
        </w:tc>
        <w:tc>
          <w:tcPr>
            <w:tcW w:w="619" w:type="dxa"/>
          </w:tcPr>
          <w:p w14:paraId="22A6C4F5" w14:textId="77777777" w:rsidR="00BA3DC1" w:rsidRDefault="00BA3DC1" w:rsidP="00BA3DC1"/>
        </w:tc>
        <w:tc>
          <w:tcPr>
            <w:tcW w:w="619" w:type="dxa"/>
          </w:tcPr>
          <w:p w14:paraId="72DEBE52" w14:textId="77777777" w:rsidR="00BA3DC1" w:rsidRDefault="00BA3DC1" w:rsidP="00BA3DC1"/>
        </w:tc>
        <w:tc>
          <w:tcPr>
            <w:tcW w:w="619" w:type="dxa"/>
          </w:tcPr>
          <w:p w14:paraId="66384F64" w14:textId="77777777" w:rsidR="00BA3DC1" w:rsidRDefault="00BA3DC1" w:rsidP="00BA3DC1"/>
        </w:tc>
        <w:tc>
          <w:tcPr>
            <w:tcW w:w="619" w:type="dxa"/>
          </w:tcPr>
          <w:p w14:paraId="194A960F" w14:textId="77777777" w:rsidR="00BA3DC1" w:rsidRDefault="00BA3DC1" w:rsidP="00BA3DC1"/>
        </w:tc>
        <w:tc>
          <w:tcPr>
            <w:tcW w:w="619" w:type="dxa"/>
          </w:tcPr>
          <w:p w14:paraId="5D6B720C" w14:textId="77777777" w:rsidR="00BA3DC1" w:rsidRDefault="00BA3DC1" w:rsidP="00BA3DC1"/>
        </w:tc>
        <w:tc>
          <w:tcPr>
            <w:tcW w:w="619" w:type="dxa"/>
          </w:tcPr>
          <w:p w14:paraId="7E0323D3" w14:textId="77777777" w:rsidR="00BA3DC1" w:rsidRDefault="00BA3DC1" w:rsidP="00BA3DC1"/>
        </w:tc>
        <w:tc>
          <w:tcPr>
            <w:tcW w:w="619" w:type="dxa"/>
          </w:tcPr>
          <w:p w14:paraId="59826451" w14:textId="77777777" w:rsidR="00BA3DC1" w:rsidRDefault="00BA3DC1" w:rsidP="00BA3DC1"/>
        </w:tc>
        <w:tc>
          <w:tcPr>
            <w:tcW w:w="622" w:type="dxa"/>
          </w:tcPr>
          <w:p w14:paraId="7A4F4B44" w14:textId="77777777" w:rsidR="00BA3DC1" w:rsidRDefault="00BA3DC1" w:rsidP="00BA3DC1"/>
        </w:tc>
      </w:tr>
      <w:tr w:rsidR="00BA3DC1" w14:paraId="4D574245" w14:textId="77777777" w:rsidTr="00BA3DC1">
        <w:tblPrEx>
          <w:tblCellMar>
            <w:left w:w="108" w:type="dxa"/>
            <w:right w:w="108" w:type="dxa"/>
          </w:tblCellMar>
        </w:tblPrEx>
        <w:trPr>
          <w:trHeight w:val="395"/>
        </w:trPr>
        <w:tc>
          <w:tcPr>
            <w:tcW w:w="4752" w:type="dxa"/>
          </w:tcPr>
          <w:p w14:paraId="6CD57829" w14:textId="77777777" w:rsidR="00BA3DC1" w:rsidRPr="004E18DA" w:rsidRDefault="00BA3DC1" w:rsidP="00BA3DC1">
            <w:pPr>
              <w:pStyle w:val="ACTHeader2"/>
              <w:spacing w:after="120"/>
              <w:rPr>
                <w:rFonts w:asciiTheme="minorHAnsi" w:hAnsiTheme="minorHAnsi"/>
                <w:b w:val="0"/>
                <w:sz w:val="22"/>
                <w:szCs w:val="22"/>
              </w:rPr>
            </w:pPr>
            <w:r w:rsidRPr="004E18DA">
              <w:rPr>
                <w:rFonts w:asciiTheme="minorHAnsi" w:hAnsiTheme="minorHAnsi"/>
                <w:b w:val="0"/>
                <w:sz w:val="22"/>
                <w:szCs w:val="22"/>
              </w:rPr>
              <w:t xml:space="preserve">Solve problems involving ratios and </w:t>
            </w:r>
            <w:r w:rsidRPr="004E18DA">
              <w:rPr>
                <w:rFonts w:asciiTheme="minorHAnsi" w:hAnsiTheme="minorHAnsi"/>
                <w:b w:val="0"/>
                <w:sz w:val="22"/>
                <w:szCs w:val="22"/>
              </w:rPr>
              <w:br/>
            </w:r>
            <w:r w:rsidRPr="004E18DA">
              <w:rPr>
                <w:rFonts w:asciiTheme="minorHAnsi" w:hAnsiTheme="minorHAnsi"/>
                <w:b w:val="0"/>
                <w:sz w:val="22"/>
                <w:szCs w:val="22"/>
              </w:rPr>
              <w:tab/>
              <w:t>proportions</w:t>
            </w:r>
          </w:p>
        </w:tc>
        <w:tc>
          <w:tcPr>
            <w:tcW w:w="619" w:type="dxa"/>
          </w:tcPr>
          <w:p w14:paraId="546FA173" w14:textId="77777777" w:rsidR="00BA3DC1" w:rsidRDefault="00BA3DC1" w:rsidP="00BA3DC1"/>
        </w:tc>
        <w:tc>
          <w:tcPr>
            <w:tcW w:w="619" w:type="dxa"/>
          </w:tcPr>
          <w:p w14:paraId="599189A0" w14:textId="77777777" w:rsidR="00BA3DC1" w:rsidRDefault="00BA3DC1" w:rsidP="00BA3DC1"/>
        </w:tc>
        <w:tc>
          <w:tcPr>
            <w:tcW w:w="619" w:type="dxa"/>
          </w:tcPr>
          <w:p w14:paraId="3F599897" w14:textId="77777777" w:rsidR="00BA3DC1" w:rsidRDefault="00BA3DC1" w:rsidP="00BA3DC1"/>
        </w:tc>
        <w:tc>
          <w:tcPr>
            <w:tcW w:w="619" w:type="dxa"/>
          </w:tcPr>
          <w:p w14:paraId="6B3FAE0C" w14:textId="77777777" w:rsidR="00BA3DC1" w:rsidRDefault="00BA3DC1" w:rsidP="00BA3DC1"/>
        </w:tc>
        <w:tc>
          <w:tcPr>
            <w:tcW w:w="619" w:type="dxa"/>
          </w:tcPr>
          <w:p w14:paraId="0504F05C" w14:textId="77777777" w:rsidR="00BA3DC1" w:rsidRDefault="00BA3DC1" w:rsidP="00BA3DC1"/>
        </w:tc>
        <w:tc>
          <w:tcPr>
            <w:tcW w:w="619" w:type="dxa"/>
          </w:tcPr>
          <w:p w14:paraId="29859F6A" w14:textId="77777777" w:rsidR="00BA3DC1" w:rsidRDefault="00BA3DC1" w:rsidP="00BA3DC1"/>
        </w:tc>
        <w:tc>
          <w:tcPr>
            <w:tcW w:w="619" w:type="dxa"/>
          </w:tcPr>
          <w:p w14:paraId="06415C82" w14:textId="77777777" w:rsidR="00BA3DC1" w:rsidRDefault="00BA3DC1" w:rsidP="00BA3DC1"/>
        </w:tc>
        <w:tc>
          <w:tcPr>
            <w:tcW w:w="619" w:type="dxa"/>
          </w:tcPr>
          <w:p w14:paraId="1486A725" w14:textId="77777777" w:rsidR="00BA3DC1" w:rsidRDefault="00BA3DC1" w:rsidP="00BA3DC1"/>
        </w:tc>
        <w:tc>
          <w:tcPr>
            <w:tcW w:w="619" w:type="dxa"/>
          </w:tcPr>
          <w:p w14:paraId="0CC6E799" w14:textId="77777777" w:rsidR="00BA3DC1" w:rsidRDefault="00BA3DC1" w:rsidP="00BA3DC1"/>
        </w:tc>
        <w:tc>
          <w:tcPr>
            <w:tcW w:w="619" w:type="dxa"/>
          </w:tcPr>
          <w:p w14:paraId="45AF920D" w14:textId="77777777" w:rsidR="00BA3DC1" w:rsidRDefault="00BA3DC1" w:rsidP="00BA3DC1"/>
        </w:tc>
        <w:tc>
          <w:tcPr>
            <w:tcW w:w="619" w:type="dxa"/>
          </w:tcPr>
          <w:p w14:paraId="7B82E2C6" w14:textId="77777777" w:rsidR="00BA3DC1" w:rsidRDefault="00BA3DC1" w:rsidP="00BA3DC1"/>
        </w:tc>
        <w:tc>
          <w:tcPr>
            <w:tcW w:w="619" w:type="dxa"/>
          </w:tcPr>
          <w:p w14:paraId="6742AEE7" w14:textId="77777777" w:rsidR="00BA3DC1" w:rsidRDefault="00BA3DC1" w:rsidP="00BA3DC1"/>
        </w:tc>
        <w:tc>
          <w:tcPr>
            <w:tcW w:w="619" w:type="dxa"/>
          </w:tcPr>
          <w:p w14:paraId="043CC031" w14:textId="77777777" w:rsidR="00BA3DC1" w:rsidRDefault="00BA3DC1" w:rsidP="00BA3DC1"/>
        </w:tc>
        <w:tc>
          <w:tcPr>
            <w:tcW w:w="619" w:type="dxa"/>
          </w:tcPr>
          <w:p w14:paraId="29A5DD56" w14:textId="77777777" w:rsidR="00BA3DC1" w:rsidRDefault="00BA3DC1" w:rsidP="00BA3DC1"/>
        </w:tc>
        <w:tc>
          <w:tcPr>
            <w:tcW w:w="622" w:type="dxa"/>
          </w:tcPr>
          <w:p w14:paraId="5B28F54C" w14:textId="77777777" w:rsidR="00BA3DC1" w:rsidRDefault="00BA3DC1" w:rsidP="00BA3DC1"/>
        </w:tc>
      </w:tr>
      <w:tr w:rsidR="00BA3DC1" w14:paraId="254BE21E" w14:textId="77777777" w:rsidTr="00BA3DC1">
        <w:tblPrEx>
          <w:tblCellMar>
            <w:left w:w="108" w:type="dxa"/>
            <w:right w:w="108" w:type="dxa"/>
          </w:tblCellMar>
        </w:tblPrEx>
        <w:trPr>
          <w:trHeight w:val="395"/>
        </w:trPr>
        <w:tc>
          <w:tcPr>
            <w:tcW w:w="4752" w:type="dxa"/>
          </w:tcPr>
          <w:p w14:paraId="27962CDB" w14:textId="77777777" w:rsidR="00BA3DC1" w:rsidRPr="004E18DA" w:rsidRDefault="00BA3DC1" w:rsidP="00BA3DC1">
            <w:pPr>
              <w:pStyle w:val="ACTHeader2"/>
              <w:spacing w:after="120"/>
              <w:rPr>
                <w:rFonts w:asciiTheme="minorHAnsi" w:hAnsiTheme="minorHAnsi"/>
                <w:b w:val="0"/>
                <w:sz w:val="22"/>
                <w:szCs w:val="22"/>
              </w:rPr>
            </w:pPr>
            <w:r w:rsidRPr="004E18DA">
              <w:rPr>
                <w:rFonts w:asciiTheme="minorHAnsi" w:hAnsiTheme="minorHAnsi"/>
                <w:b w:val="0"/>
                <w:sz w:val="22"/>
                <w:szCs w:val="22"/>
              </w:rPr>
              <w:t>Solve problems involving percent</w:t>
            </w:r>
          </w:p>
        </w:tc>
        <w:tc>
          <w:tcPr>
            <w:tcW w:w="619" w:type="dxa"/>
          </w:tcPr>
          <w:p w14:paraId="47439497" w14:textId="77777777" w:rsidR="00BA3DC1" w:rsidRDefault="00BA3DC1" w:rsidP="00BA3DC1"/>
        </w:tc>
        <w:tc>
          <w:tcPr>
            <w:tcW w:w="619" w:type="dxa"/>
          </w:tcPr>
          <w:p w14:paraId="06A84631" w14:textId="77777777" w:rsidR="00BA3DC1" w:rsidRDefault="00BA3DC1" w:rsidP="00BA3DC1"/>
        </w:tc>
        <w:tc>
          <w:tcPr>
            <w:tcW w:w="619" w:type="dxa"/>
          </w:tcPr>
          <w:p w14:paraId="00997768" w14:textId="77777777" w:rsidR="00BA3DC1" w:rsidRDefault="00BA3DC1" w:rsidP="00BA3DC1"/>
        </w:tc>
        <w:tc>
          <w:tcPr>
            <w:tcW w:w="619" w:type="dxa"/>
          </w:tcPr>
          <w:p w14:paraId="1A868DB3" w14:textId="77777777" w:rsidR="00BA3DC1" w:rsidRDefault="00BA3DC1" w:rsidP="00BA3DC1"/>
        </w:tc>
        <w:tc>
          <w:tcPr>
            <w:tcW w:w="619" w:type="dxa"/>
          </w:tcPr>
          <w:p w14:paraId="36F6D95B" w14:textId="77777777" w:rsidR="00BA3DC1" w:rsidRDefault="00BA3DC1" w:rsidP="00BA3DC1"/>
        </w:tc>
        <w:tc>
          <w:tcPr>
            <w:tcW w:w="619" w:type="dxa"/>
          </w:tcPr>
          <w:p w14:paraId="36FD486C" w14:textId="77777777" w:rsidR="00BA3DC1" w:rsidRDefault="00BA3DC1" w:rsidP="00BA3DC1"/>
        </w:tc>
        <w:tc>
          <w:tcPr>
            <w:tcW w:w="619" w:type="dxa"/>
          </w:tcPr>
          <w:p w14:paraId="2DD016A0" w14:textId="77777777" w:rsidR="00BA3DC1" w:rsidRDefault="00BA3DC1" w:rsidP="00BA3DC1"/>
        </w:tc>
        <w:tc>
          <w:tcPr>
            <w:tcW w:w="619" w:type="dxa"/>
          </w:tcPr>
          <w:p w14:paraId="2300C53A" w14:textId="77777777" w:rsidR="00BA3DC1" w:rsidRDefault="00BA3DC1" w:rsidP="00BA3DC1"/>
        </w:tc>
        <w:tc>
          <w:tcPr>
            <w:tcW w:w="619" w:type="dxa"/>
          </w:tcPr>
          <w:p w14:paraId="6F9B1863" w14:textId="77777777" w:rsidR="00BA3DC1" w:rsidRDefault="00BA3DC1" w:rsidP="00BA3DC1"/>
        </w:tc>
        <w:tc>
          <w:tcPr>
            <w:tcW w:w="619" w:type="dxa"/>
          </w:tcPr>
          <w:p w14:paraId="2C037165" w14:textId="77777777" w:rsidR="00BA3DC1" w:rsidRDefault="00BA3DC1" w:rsidP="00BA3DC1"/>
        </w:tc>
        <w:tc>
          <w:tcPr>
            <w:tcW w:w="619" w:type="dxa"/>
          </w:tcPr>
          <w:p w14:paraId="1B220B08" w14:textId="77777777" w:rsidR="00BA3DC1" w:rsidRDefault="00BA3DC1" w:rsidP="00BA3DC1"/>
        </w:tc>
        <w:tc>
          <w:tcPr>
            <w:tcW w:w="619" w:type="dxa"/>
          </w:tcPr>
          <w:p w14:paraId="040DF57F" w14:textId="77777777" w:rsidR="00BA3DC1" w:rsidRDefault="00BA3DC1" w:rsidP="00BA3DC1"/>
        </w:tc>
        <w:tc>
          <w:tcPr>
            <w:tcW w:w="619" w:type="dxa"/>
          </w:tcPr>
          <w:p w14:paraId="268FB678" w14:textId="77777777" w:rsidR="00BA3DC1" w:rsidRDefault="00BA3DC1" w:rsidP="00BA3DC1"/>
        </w:tc>
        <w:tc>
          <w:tcPr>
            <w:tcW w:w="619" w:type="dxa"/>
          </w:tcPr>
          <w:p w14:paraId="7257EF4F" w14:textId="77777777" w:rsidR="00BA3DC1" w:rsidRDefault="00BA3DC1" w:rsidP="00BA3DC1"/>
        </w:tc>
        <w:tc>
          <w:tcPr>
            <w:tcW w:w="622" w:type="dxa"/>
          </w:tcPr>
          <w:p w14:paraId="3284A21C" w14:textId="77777777" w:rsidR="00BA3DC1" w:rsidRDefault="00BA3DC1" w:rsidP="00BA3DC1"/>
        </w:tc>
      </w:tr>
      <w:tr w:rsidR="00BA3DC1" w14:paraId="62D8D6E9" w14:textId="77777777" w:rsidTr="00BA3DC1">
        <w:tblPrEx>
          <w:tblCellMar>
            <w:left w:w="108" w:type="dxa"/>
            <w:right w:w="108" w:type="dxa"/>
          </w:tblCellMar>
        </w:tblPrEx>
        <w:trPr>
          <w:trHeight w:val="395"/>
        </w:trPr>
        <w:tc>
          <w:tcPr>
            <w:tcW w:w="4752" w:type="dxa"/>
          </w:tcPr>
          <w:p w14:paraId="6B2E597C" w14:textId="77777777" w:rsidR="00BA3DC1" w:rsidRPr="004E18DA" w:rsidRDefault="00BA3DC1" w:rsidP="00BA3DC1">
            <w:pPr>
              <w:pStyle w:val="ACTHeader2"/>
              <w:spacing w:after="120"/>
              <w:rPr>
                <w:rFonts w:asciiTheme="minorHAnsi" w:hAnsiTheme="minorHAnsi"/>
                <w:b w:val="0"/>
                <w:sz w:val="22"/>
                <w:szCs w:val="22"/>
              </w:rPr>
            </w:pPr>
            <w:r w:rsidRPr="004E18DA">
              <w:rPr>
                <w:rFonts w:asciiTheme="minorHAnsi" w:hAnsiTheme="minorHAnsi"/>
                <w:b w:val="0"/>
                <w:sz w:val="22"/>
                <w:szCs w:val="22"/>
              </w:rPr>
              <w:t>Solve problems involving constant rates (e.g., miles per hour, gallons per mile, cubic feet per minute)</w:t>
            </w:r>
          </w:p>
        </w:tc>
        <w:tc>
          <w:tcPr>
            <w:tcW w:w="619" w:type="dxa"/>
          </w:tcPr>
          <w:p w14:paraId="6C2BD9EA" w14:textId="77777777" w:rsidR="00BA3DC1" w:rsidRDefault="00BA3DC1" w:rsidP="00BA3DC1"/>
        </w:tc>
        <w:tc>
          <w:tcPr>
            <w:tcW w:w="619" w:type="dxa"/>
          </w:tcPr>
          <w:p w14:paraId="6953C730" w14:textId="77777777" w:rsidR="00BA3DC1" w:rsidRDefault="00BA3DC1" w:rsidP="00BA3DC1"/>
        </w:tc>
        <w:tc>
          <w:tcPr>
            <w:tcW w:w="619" w:type="dxa"/>
          </w:tcPr>
          <w:p w14:paraId="4E0D6CE8" w14:textId="77777777" w:rsidR="00BA3DC1" w:rsidRDefault="00BA3DC1" w:rsidP="00BA3DC1"/>
        </w:tc>
        <w:tc>
          <w:tcPr>
            <w:tcW w:w="619" w:type="dxa"/>
          </w:tcPr>
          <w:p w14:paraId="7417CC68" w14:textId="77777777" w:rsidR="00BA3DC1" w:rsidRDefault="00BA3DC1" w:rsidP="00BA3DC1"/>
        </w:tc>
        <w:tc>
          <w:tcPr>
            <w:tcW w:w="619" w:type="dxa"/>
          </w:tcPr>
          <w:p w14:paraId="5009A099" w14:textId="77777777" w:rsidR="00BA3DC1" w:rsidRDefault="00BA3DC1" w:rsidP="00BA3DC1"/>
        </w:tc>
        <w:tc>
          <w:tcPr>
            <w:tcW w:w="619" w:type="dxa"/>
          </w:tcPr>
          <w:p w14:paraId="1C63004D" w14:textId="77777777" w:rsidR="00BA3DC1" w:rsidRDefault="00BA3DC1" w:rsidP="00BA3DC1"/>
        </w:tc>
        <w:tc>
          <w:tcPr>
            <w:tcW w:w="619" w:type="dxa"/>
          </w:tcPr>
          <w:p w14:paraId="1D0F40F9" w14:textId="77777777" w:rsidR="00BA3DC1" w:rsidRDefault="00BA3DC1" w:rsidP="00BA3DC1"/>
        </w:tc>
        <w:tc>
          <w:tcPr>
            <w:tcW w:w="619" w:type="dxa"/>
          </w:tcPr>
          <w:p w14:paraId="6D3C505E" w14:textId="77777777" w:rsidR="00BA3DC1" w:rsidRDefault="00BA3DC1" w:rsidP="00BA3DC1"/>
        </w:tc>
        <w:tc>
          <w:tcPr>
            <w:tcW w:w="619" w:type="dxa"/>
          </w:tcPr>
          <w:p w14:paraId="3DE42407" w14:textId="77777777" w:rsidR="00BA3DC1" w:rsidRDefault="00BA3DC1" w:rsidP="00BA3DC1"/>
        </w:tc>
        <w:tc>
          <w:tcPr>
            <w:tcW w:w="619" w:type="dxa"/>
          </w:tcPr>
          <w:p w14:paraId="74470060" w14:textId="77777777" w:rsidR="00BA3DC1" w:rsidRDefault="00BA3DC1" w:rsidP="00BA3DC1"/>
        </w:tc>
        <w:tc>
          <w:tcPr>
            <w:tcW w:w="619" w:type="dxa"/>
          </w:tcPr>
          <w:p w14:paraId="62E648ED" w14:textId="77777777" w:rsidR="00BA3DC1" w:rsidRDefault="00BA3DC1" w:rsidP="00BA3DC1"/>
        </w:tc>
        <w:tc>
          <w:tcPr>
            <w:tcW w:w="619" w:type="dxa"/>
          </w:tcPr>
          <w:p w14:paraId="37889539" w14:textId="77777777" w:rsidR="00BA3DC1" w:rsidRDefault="00BA3DC1" w:rsidP="00BA3DC1"/>
        </w:tc>
        <w:tc>
          <w:tcPr>
            <w:tcW w:w="619" w:type="dxa"/>
          </w:tcPr>
          <w:p w14:paraId="0DD17F7B" w14:textId="77777777" w:rsidR="00BA3DC1" w:rsidRDefault="00BA3DC1" w:rsidP="00BA3DC1"/>
        </w:tc>
        <w:tc>
          <w:tcPr>
            <w:tcW w:w="619" w:type="dxa"/>
          </w:tcPr>
          <w:p w14:paraId="39144802" w14:textId="77777777" w:rsidR="00BA3DC1" w:rsidRDefault="00BA3DC1" w:rsidP="00BA3DC1"/>
        </w:tc>
        <w:tc>
          <w:tcPr>
            <w:tcW w:w="622" w:type="dxa"/>
          </w:tcPr>
          <w:p w14:paraId="5A1B42A7" w14:textId="77777777" w:rsidR="00BA3DC1" w:rsidRDefault="00BA3DC1" w:rsidP="00BA3DC1"/>
        </w:tc>
      </w:tr>
      <w:tr w:rsidR="00BA3DC1" w14:paraId="4D9B9599" w14:textId="77777777" w:rsidTr="00BA3DC1">
        <w:tblPrEx>
          <w:tblCellMar>
            <w:left w:w="108" w:type="dxa"/>
            <w:right w:w="108" w:type="dxa"/>
          </w:tblCellMar>
        </w:tblPrEx>
        <w:trPr>
          <w:trHeight w:val="395"/>
        </w:trPr>
        <w:tc>
          <w:tcPr>
            <w:tcW w:w="4752" w:type="dxa"/>
          </w:tcPr>
          <w:p w14:paraId="33B9851B" w14:textId="77777777" w:rsidR="00BA3DC1" w:rsidRPr="004E18DA" w:rsidRDefault="00BA3DC1" w:rsidP="00BA3DC1">
            <w:pPr>
              <w:pStyle w:val="ACTHeader2"/>
              <w:spacing w:after="120"/>
              <w:rPr>
                <w:rFonts w:asciiTheme="minorHAnsi" w:hAnsiTheme="minorHAnsi"/>
                <w:sz w:val="22"/>
                <w:szCs w:val="22"/>
              </w:rPr>
            </w:pPr>
            <w:r w:rsidRPr="004E18DA">
              <w:rPr>
                <w:rFonts w:asciiTheme="minorHAnsi" w:hAnsiTheme="minorHAnsi"/>
                <w:b w:val="0"/>
                <w:sz w:val="22"/>
                <w:szCs w:val="22"/>
              </w:rPr>
              <w:t>Demonstrate an understanding of place value, naming of decimal numbers, and ordering of numbers</w:t>
            </w:r>
          </w:p>
        </w:tc>
        <w:tc>
          <w:tcPr>
            <w:tcW w:w="619" w:type="dxa"/>
          </w:tcPr>
          <w:p w14:paraId="6F343C31" w14:textId="77777777" w:rsidR="00BA3DC1" w:rsidRDefault="00BA3DC1" w:rsidP="00BA3DC1"/>
        </w:tc>
        <w:tc>
          <w:tcPr>
            <w:tcW w:w="619" w:type="dxa"/>
          </w:tcPr>
          <w:p w14:paraId="41F60668" w14:textId="77777777" w:rsidR="00BA3DC1" w:rsidRDefault="00BA3DC1" w:rsidP="00BA3DC1"/>
        </w:tc>
        <w:tc>
          <w:tcPr>
            <w:tcW w:w="619" w:type="dxa"/>
          </w:tcPr>
          <w:p w14:paraId="16609F1F" w14:textId="77777777" w:rsidR="00BA3DC1" w:rsidRDefault="00BA3DC1" w:rsidP="00BA3DC1"/>
        </w:tc>
        <w:tc>
          <w:tcPr>
            <w:tcW w:w="619" w:type="dxa"/>
          </w:tcPr>
          <w:p w14:paraId="13C52BDA" w14:textId="77777777" w:rsidR="00BA3DC1" w:rsidRDefault="00BA3DC1" w:rsidP="00BA3DC1"/>
        </w:tc>
        <w:tc>
          <w:tcPr>
            <w:tcW w:w="619" w:type="dxa"/>
          </w:tcPr>
          <w:p w14:paraId="0E2FF788" w14:textId="77777777" w:rsidR="00BA3DC1" w:rsidRDefault="00BA3DC1" w:rsidP="00BA3DC1"/>
        </w:tc>
        <w:tc>
          <w:tcPr>
            <w:tcW w:w="619" w:type="dxa"/>
          </w:tcPr>
          <w:p w14:paraId="6137CBC2" w14:textId="77777777" w:rsidR="00BA3DC1" w:rsidRDefault="00BA3DC1" w:rsidP="00BA3DC1"/>
        </w:tc>
        <w:tc>
          <w:tcPr>
            <w:tcW w:w="619" w:type="dxa"/>
          </w:tcPr>
          <w:p w14:paraId="3490C9E3" w14:textId="77777777" w:rsidR="00BA3DC1" w:rsidRDefault="00BA3DC1" w:rsidP="00BA3DC1"/>
        </w:tc>
        <w:tc>
          <w:tcPr>
            <w:tcW w:w="619" w:type="dxa"/>
          </w:tcPr>
          <w:p w14:paraId="319DDF55" w14:textId="77777777" w:rsidR="00BA3DC1" w:rsidRDefault="00BA3DC1" w:rsidP="00BA3DC1"/>
        </w:tc>
        <w:tc>
          <w:tcPr>
            <w:tcW w:w="619" w:type="dxa"/>
          </w:tcPr>
          <w:p w14:paraId="108D9FDE" w14:textId="77777777" w:rsidR="00BA3DC1" w:rsidRDefault="00BA3DC1" w:rsidP="00BA3DC1"/>
        </w:tc>
        <w:tc>
          <w:tcPr>
            <w:tcW w:w="619" w:type="dxa"/>
          </w:tcPr>
          <w:p w14:paraId="243AAEEA" w14:textId="77777777" w:rsidR="00BA3DC1" w:rsidRDefault="00BA3DC1" w:rsidP="00BA3DC1"/>
        </w:tc>
        <w:tc>
          <w:tcPr>
            <w:tcW w:w="619" w:type="dxa"/>
          </w:tcPr>
          <w:p w14:paraId="7A550160" w14:textId="77777777" w:rsidR="00BA3DC1" w:rsidRDefault="00BA3DC1" w:rsidP="00BA3DC1"/>
        </w:tc>
        <w:tc>
          <w:tcPr>
            <w:tcW w:w="619" w:type="dxa"/>
          </w:tcPr>
          <w:p w14:paraId="2A22ACD3" w14:textId="77777777" w:rsidR="00BA3DC1" w:rsidRDefault="00BA3DC1" w:rsidP="00BA3DC1"/>
        </w:tc>
        <w:tc>
          <w:tcPr>
            <w:tcW w:w="619" w:type="dxa"/>
          </w:tcPr>
          <w:p w14:paraId="0F4CD254" w14:textId="77777777" w:rsidR="00BA3DC1" w:rsidRDefault="00BA3DC1" w:rsidP="00BA3DC1"/>
        </w:tc>
        <w:tc>
          <w:tcPr>
            <w:tcW w:w="619" w:type="dxa"/>
          </w:tcPr>
          <w:p w14:paraId="112D926C" w14:textId="77777777" w:rsidR="00BA3DC1" w:rsidRDefault="00BA3DC1" w:rsidP="00BA3DC1"/>
        </w:tc>
        <w:tc>
          <w:tcPr>
            <w:tcW w:w="622" w:type="dxa"/>
          </w:tcPr>
          <w:p w14:paraId="1C56EBAA" w14:textId="77777777" w:rsidR="00BA3DC1" w:rsidRDefault="00BA3DC1" w:rsidP="00BA3DC1"/>
        </w:tc>
      </w:tr>
      <w:tr w:rsidR="00BA3DC1" w14:paraId="7FFA8DF8" w14:textId="77777777" w:rsidTr="00BA3DC1">
        <w:tblPrEx>
          <w:tblCellMar>
            <w:left w:w="108" w:type="dxa"/>
            <w:right w:w="108" w:type="dxa"/>
          </w:tblCellMar>
        </w:tblPrEx>
        <w:trPr>
          <w:trHeight w:val="395"/>
        </w:trPr>
        <w:tc>
          <w:tcPr>
            <w:tcW w:w="4752" w:type="dxa"/>
          </w:tcPr>
          <w:p w14:paraId="64C6FB4D" w14:textId="77777777" w:rsidR="00BA3DC1" w:rsidRPr="004E18DA" w:rsidRDefault="00BA3DC1" w:rsidP="00000F4C">
            <w:pPr>
              <w:pStyle w:val="ACTHeader2"/>
              <w:spacing w:after="120"/>
              <w:rPr>
                <w:rFonts w:asciiTheme="minorHAnsi" w:hAnsiTheme="minorHAnsi"/>
                <w:sz w:val="22"/>
                <w:szCs w:val="22"/>
              </w:rPr>
            </w:pPr>
            <w:r w:rsidRPr="004E18DA">
              <w:rPr>
                <w:rFonts w:asciiTheme="minorHAnsi" w:hAnsiTheme="minorHAnsi"/>
                <w:b w:val="0"/>
                <w:sz w:val="22"/>
                <w:szCs w:val="22"/>
              </w:rPr>
              <w:t xml:space="preserve">Demonstrate an understanding of the </w:t>
            </w:r>
            <w:r w:rsidRPr="004E18DA">
              <w:rPr>
                <w:rFonts w:asciiTheme="minorHAnsi" w:hAnsiTheme="minorHAnsi"/>
                <w:b w:val="0"/>
                <w:sz w:val="22"/>
                <w:szCs w:val="22"/>
              </w:rPr>
              <w:br/>
              <w:t>properties of whole numbers (e.g., factors, multiples, even and odd numbers, prime numbers, divisibility)</w:t>
            </w:r>
          </w:p>
        </w:tc>
        <w:tc>
          <w:tcPr>
            <w:tcW w:w="619" w:type="dxa"/>
          </w:tcPr>
          <w:p w14:paraId="40A3A851" w14:textId="77777777" w:rsidR="00BA3DC1" w:rsidRDefault="00BA3DC1" w:rsidP="00BA3DC1"/>
        </w:tc>
        <w:tc>
          <w:tcPr>
            <w:tcW w:w="619" w:type="dxa"/>
          </w:tcPr>
          <w:p w14:paraId="617D021E" w14:textId="77777777" w:rsidR="00BA3DC1" w:rsidRDefault="00BA3DC1" w:rsidP="00BA3DC1"/>
        </w:tc>
        <w:tc>
          <w:tcPr>
            <w:tcW w:w="619" w:type="dxa"/>
          </w:tcPr>
          <w:p w14:paraId="13C718CF" w14:textId="77777777" w:rsidR="00BA3DC1" w:rsidRDefault="00BA3DC1" w:rsidP="00BA3DC1"/>
        </w:tc>
        <w:tc>
          <w:tcPr>
            <w:tcW w:w="619" w:type="dxa"/>
          </w:tcPr>
          <w:p w14:paraId="580F83DB" w14:textId="77777777" w:rsidR="00BA3DC1" w:rsidRDefault="00BA3DC1" w:rsidP="00BA3DC1"/>
        </w:tc>
        <w:tc>
          <w:tcPr>
            <w:tcW w:w="619" w:type="dxa"/>
          </w:tcPr>
          <w:p w14:paraId="66424D69" w14:textId="77777777" w:rsidR="00BA3DC1" w:rsidRDefault="00BA3DC1" w:rsidP="00BA3DC1"/>
        </w:tc>
        <w:tc>
          <w:tcPr>
            <w:tcW w:w="619" w:type="dxa"/>
          </w:tcPr>
          <w:p w14:paraId="18A0A1B8" w14:textId="77777777" w:rsidR="00BA3DC1" w:rsidRDefault="00BA3DC1" w:rsidP="00BA3DC1"/>
        </w:tc>
        <w:tc>
          <w:tcPr>
            <w:tcW w:w="619" w:type="dxa"/>
          </w:tcPr>
          <w:p w14:paraId="6568CAE3" w14:textId="77777777" w:rsidR="00BA3DC1" w:rsidRDefault="00BA3DC1" w:rsidP="00BA3DC1"/>
        </w:tc>
        <w:tc>
          <w:tcPr>
            <w:tcW w:w="619" w:type="dxa"/>
          </w:tcPr>
          <w:p w14:paraId="003C4567" w14:textId="77777777" w:rsidR="00BA3DC1" w:rsidRDefault="00BA3DC1" w:rsidP="00BA3DC1"/>
        </w:tc>
        <w:tc>
          <w:tcPr>
            <w:tcW w:w="619" w:type="dxa"/>
          </w:tcPr>
          <w:p w14:paraId="233F3937" w14:textId="77777777" w:rsidR="00BA3DC1" w:rsidRDefault="00BA3DC1" w:rsidP="00BA3DC1"/>
        </w:tc>
        <w:tc>
          <w:tcPr>
            <w:tcW w:w="619" w:type="dxa"/>
          </w:tcPr>
          <w:p w14:paraId="4B82C0AF" w14:textId="77777777" w:rsidR="00BA3DC1" w:rsidRDefault="00BA3DC1" w:rsidP="00BA3DC1"/>
        </w:tc>
        <w:tc>
          <w:tcPr>
            <w:tcW w:w="619" w:type="dxa"/>
          </w:tcPr>
          <w:p w14:paraId="7226C94C" w14:textId="77777777" w:rsidR="00BA3DC1" w:rsidRDefault="00BA3DC1" w:rsidP="00BA3DC1"/>
        </w:tc>
        <w:tc>
          <w:tcPr>
            <w:tcW w:w="619" w:type="dxa"/>
          </w:tcPr>
          <w:p w14:paraId="55054CA3" w14:textId="77777777" w:rsidR="00BA3DC1" w:rsidRDefault="00BA3DC1" w:rsidP="00BA3DC1"/>
        </w:tc>
        <w:tc>
          <w:tcPr>
            <w:tcW w:w="619" w:type="dxa"/>
          </w:tcPr>
          <w:p w14:paraId="4759F5F0" w14:textId="77777777" w:rsidR="00BA3DC1" w:rsidRDefault="00BA3DC1" w:rsidP="00BA3DC1"/>
        </w:tc>
        <w:tc>
          <w:tcPr>
            <w:tcW w:w="619" w:type="dxa"/>
          </w:tcPr>
          <w:p w14:paraId="613CC12A" w14:textId="77777777" w:rsidR="00BA3DC1" w:rsidRDefault="00BA3DC1" w:rsidP="00BA3DC1"/>
        </w:tc>
        <w:tc>
          <w:tcPr>
            <w:tcW w:w="622" w:type="dxa"/>
          </w:tcPr>
          <w:p w14:paraId="72CB654F" w14:textId="77777777" w:rsidR="00BA3DC1" w:rsidRDefault="00BA3DC1" w:rsidP="00BA3DC1"/>
        </w:tc>
      </w:tr>
      <w:tr w:rsidR="00BA3DC1" w14:paraId="4130BF68" w14:textId="77777777" w:rsidTr="00BA3DC1">
        <w:tblPrEx>
          <w:tblCellMar>
            <w:left w:w="108" w:type="dxa"/>
            <w:right w:w="108" w:type="dxa"/>
          </w:tblCellMar>
        </w:tblPrEx>
        <w:trPr>
          <w:trHeight w:val="395"/>
        </w:trPr>
        <w:tc>
          <w:tcPr>
            <w:tcW w:w="4752" w:type="dxa"/>
          </w:tcPr>
          <w:p w14:paraId="4A25501D" w14:textId="77777777" w:rsidR="00BA3DC1" w:rsidRPr="004E18DA" w:rsidRDefault="00BA3DC1" w:rsidP="00BA3DC1">
            <w:pPr>
              <w:pStyle w:val="ACTHeader2"/>
              <w:spacing w:after="120"/>
              <w:rPr>
                <w:rFonts w:asciiTheme="minorHAnsi" w:hAnsiTheme="minorHAnsi"/>
                <w:b w:val="0"/>
                <w:sz w:val="22"/>
                <w:szCs w:val="22"/>
              </w:rPr>
            </w:pPr>
            <w:r w:rsidRPr="004E18DA">
              <w:rPr>
                <w:rFonts w:asciiTheme="minorHAnsi" w:hAnsiTheme="minorHAnsi"/>
                <w:b w:val="0"/>
                <w:sz w:val="22"/>
                <w:szCs w:val="22"/>
              </w:rPr>
              <w:t>Identify counterexamples to statements using basic arithmetic</w:t>
            </w:r>
          </w:p>
        </w:tc>
        <w:tc>
          <w:tcPr>
            <w:tcW w:w="619" w:type="dxa"/>
          </w:tcPr>
          <w:p w14:paraId="147F4D77" w14:textId="77777777" w:rsidR="00BA3DC1" w:rsidRDefault="00BA3DC1" w:rsidP="00BA3DC1"/>
        </w:tc>
        <w:tc>
          <w:tcPr>
            <w:tcW w:w="619" w:type="dxa"/>
          </w:tcPr>
          <w:p w14:paraId="72CB9B67" w14:textId="77777777" w:rsidR="00BA3DC1" w:rsidRDefault="00BA3DC1" w:rsidP="00BA3DC1"/>
        </w:tc>
        <w:tc>
          <w:tcPr>
            <w:tcW w:w="619" w:type="dxa"/>
          </w:tcPr>
          <w:p w14:paraId="0815C212" w14:textId="77777777" w:rsidR="00BA3DC1" w:rsidRDefault="00BA3DC1" w:rsidP="00BA3DC1"/>
        </w:tc>
        <w:tc>
          <w:tcPr>
            <w:tcW w:w="619" w:type="dxa"/>
          </w:tcPr>
          <w:p w14:paraId="45C2E58F" w14:textId="77777777" w:rsidR="00BA3DC1" w:rsidRDefault="00BA3DC1" w:rsidP="00BA3DC1"/>
        </w:tc>
        <w:tc>
          <w:tcPr>
            <w:tcW w:w="619" w:type="dxa"/>
          </w:tcPr>
          <w:p w14:paraId="60ED818E" w14:textId="77777777" w:rsidR="00BA3DC1" w:rsidRDefault="00BA3DC1" w:rsidP="00BA3DC1"/>
        </w:tc>
        <w:tc>
          <w:tcPr>
            <w:tcW w:w="619" w:type="dxa"/>
          </w:tcPr>
          <w:p w14:paraId="128FFFED" w14:textId="77777777" w:rsidR="00BA3DC1" w:rsidRDefault="00BA3DC1" w:rsidP="00BA3DC1"/>
        </w:tc>
        <w:tc>
          <w:tcPr>
            <w:tcW w:w="619" w:type="dxa"/>
          </w:tcPr>
          <w:p w14:paraId="3959EAAF" w14:textId="77777777" w:rsidR="00BA3DC1" w:rsidRDefault="00BA3DC1" w:rsidP="00BA3DC1"/>
        </w:tc>
        <w:tc>
          <w:tcPr>
            <w:tcW w:w="619" w:type="dxa"/>
          </w:tcPr>
          <w:p w14:paraId="498D0F45" w14:textId="77777777" w:rsidR="00BA3DC1" w:rsidRDefault="00BA3DC1" w:rsidP="00BA3DC1"/>
        </w:tc>
        <w:tc>
          <w:tcPr>
            <w:tcW w:w="619" w:type="dxa"/>
          </w:tcPr>
          <w:p w14:paraId="438F9FC9" w14:textId="77777777" w:rsidR="00BA3DC1" w:rsidRDefault="00BA3DC1" w:rsidP="00BA3DC1"/>
        </w:tc>
        <w:tc>
          <w:tcPr>
            <w:tcW w:w="619" w:type="dxa"/>
          </w:tcPr>
          <w:p w14:paraId="77F1B410" w14:textId="77777777" w:rsidR="00BA3DC1" w:rsidRDefault="00BA3DC1" w:rsidP="00BA3DC1"/>
        </w:tc>
        <w:tc>
          <w:tcPr>
            <w:tcW w:w="619" w:type="dxa"/>
          </w:tcPr>
          <w:p w14:paraId="0E95C60C" w14:textId="77777777" w:rsidR="00BA3DC1" w:rsidRDefault="00BA3DC1" w:rsidP="00BA3DC1"/>
        </w:tc>
        <w:tc>
          <w:tcPr>
            <w:tcW w:w="619" w:type="dxa"/>
          </w:tcPr>
          <w:p w14:paraId="22DB7422" w14:textId="77777777" w:rsidR="00BA3DC1" w:rsidRDefault="00BA3DC1" w:rsidP="00BA3DC1"/>
        </w:tc>
        <w:tc>
          <w:tcPr>
            <w:tcW w:w="619" w:type="dxa"/>
          </w:tcPr>
          <w:p w14:paraId="5802F18D" w14:textId="77777777" w:rsidR="00BA3DC1" w:rsidRDefault="00BA3DC1" w:rsidP="00BA3DC1"/>
        </w:tc>
        <w:tc>
          <w:tcPr>
            <w:tcW w:w="619" w:type="dxa"/>
          </w:tcPr>
          <w:p w14:paraId="03F986B8" w14:textId="77777777" w:rsidR="00BA3DC1" w:rsidRDefault="00BA3DC1" w:rsidP="00BA3DC1"/>
        </w:tc>
        <w:tc>
          <w:tcPr>
            <w:tcW w:w="622" w:type="dxa"/>
          </w:tcPr>
          <w:p w14:paraId="16B1E1D1" w14:textId="77777777" w:rsidR="00BA3DC1" w:rsidRDefault="00BA3DC1" w:rsidP="00BA3DC1"/>
        </w:tc>
      </w:tr>
      <w:tr w:rsidR="00BA3DC1" w14:paraId="00407291" w14:textId="77777777" w:rsidTr="00BA3DC1">
        <w:tblPrEx>
          <w:tblCellMar>
            <w:left w:w="108" w:type="dxa"/>
            <w:right w:w="108" w:type="dxa"/>
          </w:tblCellMar>
        </w:tblPrEx>
        <w:trPr>
          <w:trHeight w:val="395"/>
        </w:trPr>
        <w:tc>
          <w:tcPr>
            <w:tcW w:w="4752" w:type="dxa"/>
          </w:tcPr>
          <w:p w14:paraId="062BC044" w14:textId="77777777" w:rsidR="00BA3DC1" w:rsidRPr="004E18DA" w:rsidRDefault="00BA3DC1" w:rsidP="00BA3DC1">
            <w:pPr>
              <w:pStyle w:val="ACTHeader2"/>
              <w:spacing w:after="120"/>
              <w:rPr>
                <w:rFonts w:asciiTheme="minorHAnsi" w:hAnsiTheme="minorHAnsi"/>
                <w:sz w:val="22"/>
                <w:szCs w:val="22"/>
              </w:rPr>
            </w:pPr>
            <w:r w:rsidRPr="004E18DA">
              <w:rPr>
                <w:rFonts w:asciiTheme="minorHAnsi" w:hAnsiTheme="minorHAnsi"/>
                <w:b w:val="0"/>
                <w:sz w:val="22"/>
                <w:szCs w:val="22"/>
              </w:rPr>
              <w:t>Solve real-life problems by identifying relevant numbers, information, or operations (including rounding)</w:t>
            </w:r>
          </w:p>
        </w:tc>
        <w:tc>
          <w:tcPr>
            <w:tcW w:w="619" w:type="dxa"/>
          </w:tcPr>
          <w:p w14:paraId="577BAF1E" w14:textId="77777777" w:rsidR="00BA3DC1" w:rsidRDefault="00BA3DC1" w:rsidP="00BA3DC1"/>
        </w:tc>
        <w:tc>
          <w:tcPr>
            <w:tcW w:w="619" w:type="dxa"/>
          </w:tcPr>
          <w:p w14:paraId="3EF9F780" w14:textId="77777777" w:rsidR="00BA3DC1" w:rsidRDefault="00BA3DC1" w:rsidP="00BA3DC1"/>
        </w:tc>
        <w:tc>
          <w:tcPr>
            <w:tcW w:w="619" w:type="dxa"/>
          </w:tcPr>
          <w:p w14:paraId="1698CF08" w14:textId="77777777" w:rsidR="00BA3DC1" w:rsidRDefault="00BA3DC1" w:rsidP="00BA3DC1"/>
        </w:tc>
        <w:tc>
          <w:tcPr>
            <w:tcW w:w="619" w:type="dxa"/>
          </w:tcPr>
          <w:p w14:paraId="7F4B1E19" w14:textId="77777777" w:rsidR="00BA3DC1" w:rsidRDefault="00BA3DC1" w:rsidP="00BA3DC1"/>
        </w:tc>
        <w:tc>
          <w:tcPr>
            <w:tcW w:w="619" w:type="dxa"/>
          </w:tcPr>
          <w:p w14:paraId="7FCEAE1F" w14:textId="77777777" w:rsidR="00BA3DC1" w:rsidRDefault="00BA3DC1" w:rsidP="00BA3DC1"/>
        </w:tc>
        <w:tc>
          <w:tcPr>
            <w:tcW w:w="619" w:type="dxa"/>
          </w:tcPr>
          <w:p w14:paraId="36FAE402" w14:textId="77777777" w:rsidR="00BA3DC1" w:rsidRDefault="00BA3DC1" w:rsidP="00BA3DC1"/>
        </w:tc>
        <w:tc>
          <w:tcPr>
            <w:tcW w:w="619" w:type="dxa"/>
          </w:tcPr>
          <w:p w14:paraId="5209E73C" w14:textId="77777777" w:rsidR="00BA3DC1" w:rsidRDefault="00BA3DC1" w:rsidP="00BA3DC1"/>
        </w:tc>
        <w:tc>
          <w:tcPr>
            <w:tcW w:w="619" w:type="dxa"/>
          </w:tcPr>
          <w:p w14:paraId="60F8BFB6" w14:textId="77777777" w:rsidR="00BA3DC1" w:rsidRDefault="00BA3DC1" w:rsidP="00BA3DC1"/>
        </w:tc>
        <w:tc>
          <w:tcPr>
            <w:tcW w:w="619" w:type="dxa"/>
          </w:tcPr>
          <w:p w14:paraId="41DF9DEE" w14:textId="77777777" w:rsidR="00BA3DC1" w:rsidRDefault="00BA3DC1" w:rsidP="00BA3DC1"/>
        </w:tc>
        <w:tc>
          <w:tcPr>
            <w:tcW w:w="619" w:type="dxa"/>
          </w:tcPr>
          <w:p w14:paraId="3ABA941E" w14:textId="77777777" w:rsidR="00BA3DC1" w:rsidRDefault="00BA3DC1" w:rsidP="00BA3DC1"/>
        </w:tc>
        <w:tc>
          <w:tcPr>
            <w:tcW w:w="619" w:type="dxa"/>
          </w:tcPr>
          <w:p w14:paraId="22D128E1" w14:textId="77777777" w:rsidR="00BA3DC1" w:rsidRDefault="00BA3DC1" w:rsidP="00BA3DC1"/>
        </w:tc>
        <w:tc>
          <w:tcPr>
            <w:tcW w:w="619" w:type="dxa"/>
          </w:tcPr>
          <w:p w14:paraId="4D19FB61" w14:textId="77777777" w:rsidR="00BA3DC1" w:rsidRDefault="00BA3DC1" w:rsidP="00BA3DC1"/>
        </w:tc>
        <w:tc>
          <w:tcPr>
            <w:tcW w:w="619" w:type="dxa"/>
          </w:tcPr>
          <w:p w14:paraId="78CDA88D" w14:textId="77777777" w:rsidR="00BA3DC1" w:rsidRDefault="00BA3DC1" w:rsidP="00BA3DC1"/>
        </w:tc>
        <w:tc>
          <w:tcPr>
            <w:tcW w:w="619" w:type="dxa"/>
          </w:tcPr>
          <w:p w14:paraId="04C83425" w14:textId="77777777" w:rsidR="00BA3DC1" w:rsidRDefault="00BA3DC1" w:rsidP="00BA3DC1"/>
        </w:tc>
        <w:tc>
          <w:tcPr>
            <w:tcW w:w="622" w:type="dxa"/>
          </w:tcPr>
          <w:p w14:paraId="0F8519EE" w14:textId="77777777" w:rsidR="00BA3DC1" w:rsidRDefault="00BA3DC1" w:rsidP="00BA3DC1"/>
        </w:tc>
      </w:tr>
      <w:tr w:rsidR="00BA3DC1" w14:paraId="52D5B520" w14:textId="77777777" w:rsidTr="00BA3DC1">
        <w:tblPrEx>
          <w:tblCellMar>
            <w:left w:w="108" w:type="dxa"/>
            <w:right w:w="108" w:type="dxa"/>
          </w:tblCellMar>
        </w:tblPrEx>
        <w:trPr>
          <w:trHeight w:val="395"/>
        </w:trPr>
        <w:tc>
          <w:tcPr>
            <w:tcW w:w="4752" w:type="dxa"/>
          </w:tcPr>
          <w:p w14:paraId="4377D382" w14:textId="77777777" w:rsidR="00BA3DC1" w:rsidRPr="004E18DA" w:rsidRDefault="00BA3DC1" w:rsidP="00BA3DC1">
            <w:pPr>
              <w:pStyle w:val="ACTHeader2"/>
              <w:spacing w:after="120"/>
              <w:rPr>
                <w:rFonts w:asciiTheme="minorHAnsi" w:hAnsiTheme="minorHAnsi"/>
                <w:sz w:val="22"/>
                <w:szCs w:val="22"/>
              </w:rPr>
            </w:pPr>
            <w:r w:rsidRPr="004E18DA">
              <w:rPr>
                <w:rFonts w:asciiTheme="minorHAnsi" w:hAnsiTheme="minorHAnsi"/>
                <w:b w:val="0"/>
                <w:sz w:val="22"/>
                <w:szCs w:val="22"/>
              </w:rPr>
              <w:t>Solve problems in</w:t>
            </w:r>
            <w:bookmarkStart w:id="0" w:name="_GoBack"/>
            <w:bookmarkEnd w:id="0"/>
            <w:r w:rsidRPr="004E18DA">
              <w:rPr>
                <w:rFonts w:asciiTheme="minorHAnsi" w:hAnsiTheme="minorHAnsi"/>
                <w:b w:val="0"/>
                <w:sz w:val="22"/>
                <w:szCs w:val="22"/>
              </w:rPr>
              <w:t>volving units, including unit conversion and measurements</w:t>
            </w:r>
          </w:p>
        </w:tc>
        <w:tc>
          <w:tcPr>
            <w:tcW w:w="619" w:type="dxa"/>
          </w:tcPr>
          <w:p w14:paraId="66F9E9DC" w14:textId="77777777" w:rsidR="00BA3DC1" w:rsidRDefault="00BA3DC1" w:rsidP="00BA3DC1"/>
        </w:tc>
        <w:tc>
          <w:tcPr>
            <w:tcW w:w="619" w:type="dxa"/>
          </w:tcPr>
          <w:p w14:paraId="1C8D77AA" w14:textId="77777777" w:rsidR="00BA3DC1" w:rsidRDefault="00BA3DC1" w:rsidP="00BA3DC1"/>
        </w:tc>
        <w:tc>
          <w:tcPr>
            <w:tcW w:w="619" w:type="dxa"/>
          </w:tcPr>
          <w:p w14:paraId="7A3466F5" w14:textId="77777777" w:rsidR="00BA3DC1" w:rsidRDefault="00BA3DC1" w:rsidP="00BA3DC1"/>
        </w:tc>
        <w:tc>
          <w:tcPr>
            <w:tcW w:w="619" w:type="dxa"/>
          </w:tcPr>
          <w:p w14:paraId="475EB9AB" w14:textId="77777777" w:rsidR="00BA3DC1" w:rsidRDefault="00BA3DC1" w:rsidP="00BA3DC1"/>
        </w:tc>
        <w:tc>
          <w:tcPr>
            <w:tcW w:w="619" w:type="dxa"/>
          </w:tcPr>
          <w:p w14:paraId="1805A7EB" w14:textId="77777777" w:rsidR="00BA3DC1" w:rsidRDefault="00BA3DC1" w:rsidP="00BA3DC1"/>
        </w:tc>
        <w:tc>
          <w:tcPr>
            <w:tcW w:w="619" w:type="dxa"/>
          </w:tcPr>
          <w:p w14:paraId="2C07B132" w14:textId="77777777" w:rsidR="00BA3DC1" w:rsidRDefault="00BA3DC1" w:rsidP="00BA3DC1"/>
        </w:tc>
        <w:tc>
          <w:tcPr>
            <w:tcW w:w="619" w:type="dxa"/>
          </w:tcPr>
          <w:p w14:paraId="3E25A84D" w14:textId="77777777" w:rsidR="00BA3DC1" w:rsidRDefault="00BA3DC1" w:rsidP="00BA3DC1"/>
        </w:tc>
        <w:tc>
          <w:tcPr>
            <w:tcW w:w="619" w:type="dxa"/>
          </w:tcPr>
          <w:p w14:paraId="45B66358" w14:textId="77777777" w:rsidR="00BA3DC1" w:rsidRDefault="00BA3DC1" w:rsidP="00BA3DC1"/>
        </w:tc>
        <w:tc>
          <w:tcPr>
            <w:tcW w:w="619" w:type="dxa"/>
          </w:tcPr>
          <w:p w14:paraId="010E0ADA" w14:textId="77777777" w:rsidR="00BA3DC1" w:rsidRDefault="00BA3DC1" w:rsidP="00BA3DC1"/>
        </w:tc>
        <w:tc>
          <w:tcPr>
            <w:tcW w:w="619" w:type="dxa"/>
          </w:tcPr>
          <w:p w14:paraId="12C3058B" w14:textId="77777777" w:rsidR="00BA3DC1" w:rsidRDefault="00BA3DC1" w:rsidP="00BA3DC1"/>
        </w:tc>
        <w:tc>
          <w:tcPr>
            <w:tcW w:w="619" w:type="dxa"/>
          </w:tcPr>
          <w:p w14:paraId="5EB86FC0" w14:textId="77777777" w:rsidR="00BA3DC1" w:rsidRDefault="00BA3DC1" w:rsidP="00BA3DC1"/>
        </w:tc>
        <w:tc>
          <w:tcPr>
            <w:tcW w:w="619" w:type="dxa"/>
          </w:tcPr>
          <w:p w14:paraId="64A3FE50" w14:textId="77777777" w:rsidR="00BA3DC1" w:rsidRDefault="00BA3DC1" w:rsidP="00BA3DC1"/>
        </w:tc>
        <w:tc>
          <w:tcPr>
            <w:tcW w:w="619" w:type="dxa"/>
          </w:tcPr>
          <w:p w14:paraId="02603841" w14:textId="77777777" w:rsidR="00BA3DC1" w:rsidRDefault="00BA3DC1" w:rsidP="00BA3DC1"/>
        </w:tc>
        <w:tc>
          <w:tcPr>
            <w:tcW w:w="619" w:type="dxa"/>
          </w:tcPr>
          <w:p w14:paraId="405ACC63" w14:textId="77777777" w:rsidR="00BA3DC1" w:rsidRDefault="00BA3DC1" w:rsidP="00BA3DC1"/>
        </w:tc>
        <w:tc>
          <w:tcPr>
            <w:tcW w:w="622" w:type="dxa"/>
          </w:tcPr>
          <w:p w14:paraId="765FC356" w14:textId="77777777" w:rsidR="00BA3DC1" w:rsidRDefault="00BA3DC1" w:rsidP="00BA3DC1"/>
        </w:tc>
      </w:tr>
      <w:tr w:rsidR="00BA3DC1" w14:paraId="0F386100" w14:textId="77777777" w:rsidTr="00BA3DC1">
        <w:tblPrEx>
          <w:tblCellMar>
            <w:left w:w="108" w:type="dxa"/>
            <w:right w:w="108" w:type="dxa"/>
          </w:tblCellMar>
        </w:tblPrEx>
        <w:trPr>
          <w:trHeight w:val="395"/>
        </w:trPr>
        <w:tc>
          <w:tcPr>
            <w:tcW w:w="4752" w:type="dxa"/>
          </w:tcPr>
          <w:p w14:paraId="6B926244" w14:textId="77777777" w:rsidR="00BA3DC1" w:rsidRPr="004E18DA" w:rsidRDefault="00BA3DC1" w:rsidP="00BA3DC1">
            <w:pPr>
              <w:pStyle w:val="ACTheading1"/>
              <w:tabs>
                <w:tab w:val="clear" w:pos="360"/>
              </w:tabs>
              <w:rPr>
                <w:rFonts w:asciiTheme="minorHAnsi" w:hAnsiTheme="minorHAnsi"/>
                <w:sz w:val="22"/>
                <w:szCs w:val="22"/>
              </w:rPr>
            </w:pPr>
            <w:r w:rsidRPr="00CB798A">
              <w:rPr>
                <w:rFonts w:asciiTheme="minorHAnsi" w:hAnsiTheme="minorHAnsi"/>
                <w:color w:val="1F4E79" w:themeColor="accent1" w:themeShade="80"/>
                <w:sz w:val="24"/>
                <w:szCs w:val="22"/>
              </w:rPr>
              <w:lastRenderedPageBreak/>
              <w:t>Data interpretation and representation, statistics, and probability (32%)</w:t>
            </w:r>
          </w:p>
        </w:tc>
        <w:tc>
          <w:tcPr>
            <w:tcW w:w="619" w:type="dxa"/>
          </w:tcPr>
          <w:p w14:paraId="69D0BC24" w14:textId="77777777" w:rsidR="00BA3DC1" w:rsidRDefault="00BA3DC1" w:rsidP="00BA3DC1"/>
        </w:tc>
        <w:tc>
          <w:tcPr>
            <w:tcW w:w="619" w:type="dxa"/>
          </w:tcPr>
          <w:p w14:paraId="07CEB195" w14:textId="77777777" w:rsidR="00BA3DC1" w:rsidRDefault="00BA3DC1" w:rsidP="00BA3DC1"/>
        </w:tc>
        <w:tc>
          <w:tcPr>
            <w:tcW w:w="619" w:type="dxa"/>
          </w:tcPr>
          <w:p w14:paraId="1F7F6850" w14:textId="77777777" w:rsidR="00BA3DC1" w:rsidRDefault="00BA3DC1" w:rsidP="00BA3DC1"/>
        </w:tc>
        <w:tc>
          <w:tcPr>
            <w:tcW w:w="619" w:type="dxa"/>
          </w:tcPr>
          <w:p w14:paraId="75D18DF7" w14:textId="77777777" w:rsidR="00BA3DC1" w:rsidRDefault="00BA3DC1" w:rsidP="00BA3DC1"/>
        </w:tc>
        <w:tc>
          <w:tcPr>
            <w:tcW w:w="619" w:type="dxa"/>
          </w:tcPr>
          <w:p w14:paraId="034032D2" w14:textId="77777777" w:rsidR="00BA3DC1" w:rsidRDefault="00BA3DC1" w:rsidP="00BA3DC1"/>
        </w:tc>
        <w:tc>
          <w:tcPr>
            <w:tcW w:w="619" w:type="dxa"/>
          </w:tcPr>
          <w:p w14:paraId="50EA5FF4" w14:textId="77777777" w:rsidR="00BA3DC1" w:rsidRDefault="00BA3DC1" w:rsidP="00BA3DC1"/>
        </w:tc>
        <w:tc>
          <w:tcPr>
            <w:tcW w:w="619" w:type="dxa"/>
          </w:tcPr>
          <w:p w14:paraId="4A70004A" w14:textId="77777777" w:rsidR="00BA3DC1" w:rsidRDefault="00BA3DC1" w:rsidP="00BA3DC1"/>
        </w:tc>
        <w:tc>
          <w:tcPr>
            <w:tcW w:w="619" w:type="dxa"/>
          </w:tcPr>
          <w:p w14:paraId="45C7EFE6" w14:textId="77777777" w:rsidR="00BA3DC1" w:rsidRDefault="00BA3DC1" w:rsidP="00BA3DC1"/>
        </w:tc>
        <w:tc>
          <w:tcPr>
            <w:tcW w:w="619" w:type="dxa"/>
          </w:tcPr>
          <w:p w14:paraId="224B1C4E" w14:textId="77777777" w:rsidR="00BA3DC1" w:rsidRDefault="00BA3DC1" w:rsidP="00BA3DC1"/>
        </w:tc>
        <w:tc>
          <w:tcPr>
            <w:tcW w:w="619" w:type="dxa"/>
          </w:tcPr>
          <w:p w14:paraId="36899655" w14:textId="77777777" w:rsidR="00BA3DC1" w:rsidRDefault="00BA3DC1" w:rsidP="00BA3DC1"/>
        </w:tc>
        <w:tc>
          <w:tcPr>
            <w:tcW w:w="619" w:type="dxa"/>
          </w:tcPr>
          <w:p w14:paraId="575904FB" w14:textId="77777777" w:rsidR="00BA3DC1" w:rsidRDefault="00BA3DC1" w:rsidP="00BA3DC1"/>
        </w:tc>
        <w:tc>
          <w:tcPr>
            <w:tcW w:w="619" w:type="dxa"/>
          </w:tcPr>
          <w:p w14:paraId="0D2103AD" w14:textId="77777777" w:rsidR="00BA3DC1" w:rsidRDefault="00BA3DC1" w:rsidP="00BA3DC1"/>
        </w:tc>
        <w:tc>
          <w:tcPr>
            <w:tcW w:w="619" w:type="dxa"/>
          </w:tcPr>
          <w:p w14:paraId="4696CC4E" w14:textId="77777777" w:rsidR="00BA3DC1" w:rsidRDefault="00BA3DC1" w:rsidP="00BA3DC1"/>
        </w:tc>
        <w:tc>
          <w:tcPr>
            <w:tcW w:w="619" w:type="dxa"/>
          </w:tcPr>
          <w:p w14:paraId="2228989D" w14:textId="77777777" w:rsidR="00BA3DC1" w:rsidRDefault="00BA3DC1" w:rsidP="00BA3DC1"/>
        </w:tc>
        <w:tc>
          <w:tcPr>
            <w:tcW w:w="622" w:type="dxa"/>
          </w:tcPr>
          <w:p w14:paraId="0A73956E" w14:textId="77777777" w:rsidR="00BA3DC1" w:rsidRDefault="00BA3DC1" w:rsidP="00BA3DC1"/>
        </w:tc>
      </w:tr>
      <w:tr w:rsidR="00BA3DC1" w14:paraId="2FB06057" w14:textId="77777777" w:rsidTr="00BA3DC1">
        <w:tblPrEx>
          <w:tblCellMar>
            <w:left w:w="108" w:type="dxa"/>
            <w:right w:w="108" w:type="dxa"/>
          </w:tblCellMar>
        </w:tblPrEx>
        <w:trPr>
          <w:trHeight w:val="395"/>
        </w:trPr>
        <w:tc>
          <w:tcPr>
            <w:tcW w:w="4752" w:type="dxa"/>
          </w:tcPr>
          <w:p w14:paraId="00EDEDC8" w14:textId="77777777" w:rsidR="00BA3DC1" w:rsidRPr="004E18DA" w:rsidRDefault="00BA3DC1" w:rsidP="00BA3DC1">
            <w:pPr>
              <w:pStyle w:val="ACTHeader2"/>
              <w:spacing w:after="120"/>
              <w:rPr>
                <w:rFonts w:asciiTheme="minorHAnsi" w:hAnsiTheme="minorHAnsi"/>
                <w:sz w:val="22"/>
                <w:szCs w:val="22"/>
              </w:rPr>
            </w:pPr>
            <w:r w:rsidRPr="004E18DA">
              <w:rPr>
                <w:rFonts w:asciiTheme="minorHAnsi" w:hAnsiTheme="minorHAnsi"/>
                <w:b w:val="0"/>
                <w:sz w:val="22"/>
                <w:szCs w:val="22"/>
              </w:rPr>
              <w:t>Work with data and data representations to solve problems</w:t>
            </w:r>
          </w:p>
        </w:tc>
        <w:tc>
          <w:tcPr>
            <w:tcW w:w="619" w:type="dxa"/>
          </w:tcPr>
          <w:p w14:paraId="42C7CEA6" w14:textId="77777777" w:rsidR="00BA3DC1" w:rsidRDefault="00BA3DC1" w:rsidP="00BA3DC1"/>
        </w:tc>
        <w:tc>
          <w:tcPr>
            <w:tcW w:w="619" w:type="dxa"/>
          </w:tcPr>
          <w:p w14:paraId="064F8A9B" w14:textId="77777777" w:rsidR="00BA3DC1" w:rsidRDefault="00BA3DC1" w:rsidP="00BA3DC1"/>
        </w:tc>
        <w:tc>
          <w:tcPr>
            <w:tcW w:w="619" w:type="dxa"/>
          </w:tcPr>
          <w:p w14:paraId="34850226" w14:textId="77777777" w:rsidR="00BA3DC1" w:rsidRDefault="00BA3DC1" w:rsidP="00BA3DC1"/>
        </w:tc>
        <w:tc>
          <w:tcPr>
            <w:tcW w:w="619" w:type="dxa"/>
          </w:tcPr>
          <w:p w14:paraId="6DB03B3A" w14:textId="77777777" w:rsidR="00BA3DC1" w:rsidRDefault="00BA3DC1" w:rsidP="00BA3DC1"/>
        </w:tc>
        <w:tc>
          <w:tcPr>
            <w:tcW w:w="619" w:type="dxa"/>
          </w:tcPr>
          <w:p w14:paraId="1CDD0E98" w14:textId="77777777" w:rsidR="00BA3DC1" w:rsidRDefault="00BA3DC1" w:rsidP="00BA3DC1"/>
        </w:tc>
        <w:tc>
          <w:tcPr>
            <w:tcW w:w="619" w:type="dxa"/>
          </w:tcPr>
          <w:p w14:paraId="67858DB2" w14:textId="77777777" w:rsidR="00BA3DC1" w:rsidRDefault="00BA3DC1" w:rsidP="00BA3DC1"/>
        </w:tc>
        <w:tc>
          <w:tcPr>
            <w:tcW w:w="619" w:type="dxa"/>
          </w:tcPr>
          <w:p w14:paraId="0999D383" w14:textId="77777777" w:rsidR="00BA3DC1" w:rsidRDefault="00BA3DC1" w:rsidP="00BA3DC1"/>
        </w:tc>
        <w:tc>
          <w:tcPr>
            <w:tcW w:w="619" w:type="dxa"/>
          </w:tcPr>
          <w:p w14:paraId="6D540701" w14:textId="77777777" w:rsidR="00BA3DC1" w:rsidRDefault="00BA3DC1" w:rsidP="00BA3DC1"/>
        </w:tc>
        <w:tc>
          <w:tcPr>
            <w:tcW w:w="619" w:type="dxa"/>
          </w:tcPr>
          <w:p w14:paraId="4B9D96F7" w14:textId="77777777" w:rsidR="00BA3DC1" w:rsidRDefault="00BA3DC1" w:rsidP="00BA3DC1"/>
        </w:tc>
        <w:tc>
          <w:tcPr>
            <w:tcW w:w="619" w:type="dxa"/>
          </w:tcPr>
          <w:p w14:paraId="77B56741" w14:textId="77777777" w:rsidR="00BA3DC1" w:rsidRDefault="00BA3DC1" w:rsidP="00BA3DC1"/>
        </w:tc>
        <w:tc>
          <w:tcPr>
            <w:tcW w:w="619" w:type="dxa"/>
          </w:tcPr>
          <w:p w14:paraId="05472D8A" w14:textId="77777777" w:rsidR="00BA3DC1" w:rsidRDefault="00BA3DC1" w:rsidP="00BA3DC1"/>
        </w:tc>
        <w:tc>
          <w:tcPr>
            <w:tcW w:w="619" w:type="dxa"/>
          </w:tcPr>
          <w:p w14:paraId="16AAC39A" w14:textId="77777777" w:rsidR="00BA3DC1" w:rsidRDefault="00BA3DC1" w:rsidP="00BA3DC1"/>
        </w:tc>
        <w:tc>
          <w:tcPr>
            <w:tcW w:w="619" w:type="dxa"/>
          </w:tcPr>
          <w:p w14:paraId="301EB4D3" w14:textId="77777777" w:rsidR="00BA3DC1" w:rsidRDefault="00BA3DC1" w:rsidP="00BA3DC1"/>
        </w:tc>
        <w:tc>
          <w:tcPr>
            <w:tcW w:w="619" w:type="dxa"/>
          </w:tcPr>
          <w:p w14:paraId="250BE03D" w14:textId="77777777" w:rsidR="00BA3DC1" w:rsidRDefault="00BA3DC1" w:rsidP="00BA3DC1"/>
        </w:tc>
        <w:tc>
          <w:tcPr>
            <w:tcW w:w="622" w:type="dxa"/>
          </w:tcPr>
          <w:p w14:paraId="53A658FA" w14:textId="77777777" w:rsidR="00BA3DC1" w:rsidRDefault="00BA3DC1" w:rsidP="00BA3DC1"/>
        </w:tc>
      </w:tr>
      <w:tr w:rsidR="00BA3DC1" w14:paraId="51D16D03" w14:textId="77777777" w:rsidTr="00BA3DC1">
        <w:tblPrEx>
          <w:tblCellMar>
            <w:left w:w="108" w:type="dxa"/>
            <w:right w:w="108" w:type="dxa"/>
          </w:tblCellMar>
        </w:tblPrEx>
        <w:trPr>
          <w:trHeight w:val="395"/>
        </w:trPr>
        <w:tc>
          <w:tcPr>
            <w:tcW w:w="4752" w:type="dxa"/>
          </w:tcPr>
          <w:p w14:paraId="1C6CA434" w14:textId="77777777" w:rsidR="00BA3DC1" w:rsidRPr="004E18DA" w:rsidRDefault="00BA3DC1" w:rsidP="00BA3DC1">
            <w:pPr>
              <w:pStyle w:val="ACTHeader2"/>
              <w:spacing w:after="120"/>
              <w:rPr>
                <w:rFonts w:asciiTheme="minorHAnsi" w:hAnsiTheme="minorHAnsi"/>
                <w:sz w:val="22"/>
                <w:szCs w:val="22"/>
              </w:rPr>
            </w:pPr>
            <w:r w:rsidRPr="004E18DA">
              <w:rPr>
                <w:rFonts w:asciiTheme="minorHAnsi" w:hAnsiTheme="minorHAnsi"/>
                <w:b w:val="0"/>
                <w:sz w:val="22"/>
                <w:szCs w:val="22"/>
              </w:rPr>
              <w:t>Solve problems involving measures of central tendency (e.g., mean, median) and spread (e.g., range, standard deviation)</w:t>
            </w:r>
          </w:p>
        </w:tc>
        <w:tc>
          <w:tcPr>
            <w:tcW w:w="619" w:type="dxa"/>
          </w:tcPr>
          <w:p w14:paraId="0EE41405" w14:textId="77777777" w:rsidR="00BA3DC1" w:rsidRDefault="00BA3DC1" w:rsidP="00BA3DC1"/>
        </w:tc>
        <w:tc>
          <w:tcPr>
            <w:tcW w:w="619" w:type="dxa"/>
          </w:tcPr>
          <w:p w14:paraId="5EE0AEF9" w14:textId="77777777" w:rsidR="00BA3DC1" w:rsidRDefault="00BA3DC1" w:rsidP="00BA3DC1"/>
        </w:tc>
        <w:tc>
          <w:tcPr>
            <w:tcW w:w="619" w:type="dxa"/>
          </w:tcPr>
          <w:p w14:paraId="6CA57845" w14:textId="77777777" w:rsidR="00BA3DC1" w:rsidRDefault="00BA3DC1" w:rsidP="00BA3DC1"/>
        </w:tc>
        <w:tc>
          <w:tcPr>
            <w:tcW w:w="619" w:type="dxa"/>
          </w:tcPr>
          <w:p w14:paraId="2303EBE6" w14:textId="77777777" w:rsidR="00BA3DC1" w:rsidRDefault="00BA3DC1" w:rsidP="00BA3DC1"/>
        </w:tc>
        <w:tc>
          <w:tcPr>
            <w:tcW w:w="619" w:type="dxa"/>
          </w:tcPr>
          <w:p w14:paraId="687DA1B5" w14:textId="77777777" w:rsidR="00BA3DC1" w:rsidRDefault="00BA3DC1" w:rsidP="00BA3DC1"/>
        </w:tc>
        <w:tc>
          <w:tcPr>
            <w:tcW w:w="619" w:type="dxa"/>
          </w:tcPr>
          <w:p w14:paraId="36B17DB6" w14:textId="77777777" w:rsidR="00BA3DC1" w:rsidRDefault="00BA3DC1" w:rsidP="00BA3DC1"/>
        </w:tc>
        <w:tc>
          <w:tcPr>
            <w:tcW w:w="619" w:type="dxa"/>
          </w:tcPr>
          <w:p w14:paraId="52308A9B" w14:textId="77777777" w:rsidR="00BA3DC1" w:rsidRDefault="00BA3DC1" w:rsidP="00BA3DC1"/>
        </w:tc>
        <w:tc>
          <w:tcPr>
            <w:tcW w:w="619" w:type="dxa"/>
          </w:tcPr>
          <w:p w14:paraId="2B422DD5" w14:textId="77777777" w:rsidR="00BA3DC1" w:rsidRDefault="00BA3DC1" w:rsidP="00BA3DC1"/>
        </w:tc>
        <w:tc>
          <w:tcPr>
            <w:tcW w:w="619" w:type="dxa"/>
          </w:tcPr>
          <w:p w14:paraId="24E50FD5" w14:textId="77777777" w:rsidR="00BA3DC1" w:rsidRDefault="00BA3DC1" w:rsidP="00BA3DC1"/>
        </w:tc>
        <w:tc>
          <w:tcPr>
            <w:tcW w:w="619" w:type="dxa"/>
          </w:tcPr>
          <w:p w14:paraId="029D34DA" w14:textId="77777777" w:rsidR="00BA3DC1" w:rsidRDefault="00BA3DC1" w:rsidP="00BA3DC1"/>
        </w:tc>
        <w:tc>
          <w:tcPr>
            <w:tcW w:w="619" w:type="dxa"/>
          </w:tcPr>
          <w:p w14:paraId="640133D5" w14:textId="77777777" w:rsidR="00BA3DC1" w:rsidRDefault="00BA3DC1" w:rsidP="00BA3DC1"/>
        </w:tc>
        <w:tc>
          <w:tcPr>
            <w:tcW w:w="619" w:type="dxa"/>
          </w:tcPr>
          <w:p w14:paraId="1D2E6BC4" w14:textId="77777777" w:rsidR="00BA3DC1" w:rsidRDefault="00BA3DC1" w:rsidP="00BA3DC1"/>
        </w:tc>
        <w:tc>
          <w:tcPr>
            <w:tcW w:w="619" w:type="dxa"/>
          </w:tcPr>
          <w:p w14:paraId="18E91293" w14:textId="77777777" w:rsidR="00BA3DC1" w:rsidRDefault="00BA3DC1" w:rsidP="00BA3DC1"/>
        </w:tc>
        <w:tc>
          <w:tcPr>
            <w:tcW w:w="619" w:type="dxa"/>
          </w:tcPr>
          <w:p w14:paraId="407A591C" w14:textId="77777777" w:rsidR="00BA3DC1" w:rsidRDefault="00BA3DC1" w:rsidP="00BA3DC1"/>
        </w:tc>
        <w:tc>
          <w:tcPr>
            <w:tcW w:w="622" w:type="dxa"/>
          </w:tcPr>
          <w:p w14:paraId="30B95A7E" w14:textId="77777777" w:rsidR="00BA3DC1" w:rsidRDefault="00BA3DC1" w:rsidP="00BA3DC1"/>
        </w:tc>
      </w:tr>
      <w:tr w:rsidR="00BA3DC1" w14:paraId="5C37894D" w14:textId="77777777" w:rsidTr="00BA3DC1">
        <w:tblPrEx>
          <w:tblCellMar>
            <w:left w:w="108" w:type="dxa"/>
            <w:right w:w="108" w:type="dxa"/>
          </w:tblCellMar>
        </w:tblPrEx>
        <w:trPr>
          <w:trHeight w:val="395"/>
        </w:trPr>
        <w:tc>
          <w:tcPr>
            <w:tcW w:w="4752" w:type="dxa"/>
          </w:tcPr>
          <w:p w14:paraId="6A4FF2BD" w14:textId="77777777" w:rsidR="00BA3DC1" w:rsidRPr="004E18DA" w:rsidRDefault="00BA3DC1" w:rsidP="00BA3DC1">
            <w:pPr>
              <w:pStyle w:val="ACTHeader2"/>
              <w:rPr>
                <w:rFonts w:asciiTheme="minorHAnsi" w:hAnsiTheme="minorHAnsi"/>
                <w:sz w:val="22"/>
                <w:szCs w:val="22"/>
              </w:rPr>
            </w:pPr>
            <w:r w:rsidRPr="004E18DA">
              <w:rPr>
                <w:rFonts w:asciiTheme="minorHAnsi" w:hAnsiTheme="minorHAnsi"/>
                <w:b w:val="0"/>
                <w:sz w:val="22"/>
                <w:szCs w:val="22"/>
              </w:rPr>
              <w:t>Use data from a random sample to draw inferences about characteristics of a population</w:t>
            </w:r>
          </w:p>
        </w:tc>
        <w:tc>
          <w:tcPr>
            <w:tcW w:w="619" w:type="dxa"/>
          </w:tcPr>
          <w:p w14:paraId="18203705" w14:textId="77777777" w:rsidR="00BA3DC1" w:rsidRDefault="00BA3DC1" w:rsidP="00BA3DC1"/>
        </w:tc>
        <w:tc>
          <w:tcPr>
            <w:tcW w:w="619" w:type="dxa"/>
          </w:tcPr>
          <w:p w14:paraId="26EB860C" w14:textId="77777777" w:rsidR="00BA3DC1" w:rsidRDefault="00BA3DC1" w:rsidP="00BA3DC1"/>
        </w:tc>
        <w:tc>
          <w:tcPr>
            <w:tcW w:w="619" w:type="dxa"/>
          </w:tcPr>
          <w:p w14:paraId="34823BEC" w14:textId="77777777" w:rsidR="00BA3DC1" w:rsidRDefault="00BA3DC1" w:rsidP="00BA3DC1"/>
        </w:tc>
        <w:tc>
          <w:tcPr>
            <w:tcW w:w="619" w:type="dxa"/>
          </w:tcPr>
          <w:p w14:paraId="0341A41B" w14:textId="77777777" w:rsidR="00BA3DC1" w:rsidRDefault="00BA3DC1" w:rsidP="00BA3DC1"/>
        </w:tc>
        <w:tc>
          <w:tcPr>
            <w:tcW w:w="619" w:type="dxa"/>
          </w:tcPr>
          <w:p w14:paraId="08414B58" w14:textId="77777777" w:rsidR="00BA3DC1" w:rsidRDefault="00BA3DC1" w:rsidP="00BA3DC1"/>
        </w:tc>
        <w:tc>
          <w:tcPr>
            <w:tcW w:w="619" w:type="dxa"/>
          </w:tcPr>
          <w:p w14:paraId="4BF436E7" w14:textId="77777777" w:rsidR="00BA3DC1" w:rsidRDefault="00BA3DC1" w:rsidP="00BA3DC1"/>
        </w:tc>
        <w:tc>
          <w:tcPr>
            <w:tcW w:w="619" w:type="dxa"/>
          </w:tcPr>
          <w:p w14:paraId="72EB14C5" w14:textId="77777777" w:rsidR="00BA3DC1" w:rsidRDefault="00BA3DC1" w:rsidP="00BA3DC1"/>
        </w:tc>
        <w:tc>
          <w:tcPr>
            <w:tcW w:w="619" w:type="dxa"/>
          </w:tcPr>
          <w:p w14:paraId="3F88CAD1" w14:textId="77777777" w:rsidR="00BA3DC1" w:rsidRDefault="00BA3DC1" w:rsidP="00BA3DC1"/>
        </w:tc>
        <w:tc>
          <w:tcPr>
            <w:tcW w:w="619" w:type="dxa"/>
          </w:tcPr>
          <w:p w14:paraId="7DD99A80" w14:textId="77777777" w:rsidR="00BA3DC1" w:rsidRDefault="00BA3DC1" w:rsidP="00BA3DC1"/>
        </w:tc>
        <w:tc>
          <w:tcPr>
            <w:tcW w:w="619" w:type="dxa"/>
          </w:tcPr>
          <w:p w14:paraId="200913E4" w14:textId="77777777" w:rsidR="00BA3DC1" w:rsidRDefault="00BA3DC1" w:rsidP="00BA3DC1"/>
        </w:tc>
        <w:tc>
          <w:tcPr>
            <w:tcW w:w="619" w:type="dxa"/>
          </w:tcPr>
          <w:p w14:paraId="174CE12E" w14:textId="77777777" w:rsidR="00BA3DC1" w:rsidRDefault="00BA3DC1" w:rsidP="00BA3DC1"/>
        </w:tc>
        <w:tc>
          <w:tcPr>
            <w:tcW w:w="619" w:type="dxa"/>
          </w:tcPr>
          <w:p w14:paraId="7B6762E5" w14:textId="77777777" w:rsidR="00BA3DC1" w:rsidRDefault="00BA3DC1" w:rsidP="00BA3DC1"/>
        </w:tc>
        <w:tc>
          <w:tcPr>
            <w:tcW w:w="619" w:type="dxa"/>
          </w:tcPr>
          <w:p w14:paraId="4849EC71" w14:textId="77777777" w:rsidR="00BA3DC1" w:rsidRDefault="00BA3DC1" w:rsidP="00BA3DC1"/>
        </w:tc>
        <w:tc>
          <w:tcPr>
            <w:tcW w:w="619" w:type="dxa"/>
          </w:tcPr>
          <w:p w14:paraId="570091A0" w14:textId="77777777" w:rsidR="00BA3DC1" w:rsidRDefault="00BA3DC1" w:rsidP="00BA3DC1"/>
        </w:tc>
        <w:tc>
          <w:tcPr>
            <w:tcW w:w="622" w:type="dxa"/>
          </w:tcPr>
          <w:p w14:paraId="4BDF9A84" w14:textId="77777777" w:rsidR="00BA3DC1" w:rsidRDefault="00BA3DC1" w:rsidP="00BA3DC1"/>
        </w:tc>
      </w:tr>
      <w:tr w:rsidR="00BA3DC1" w14:paraId="06CECFF5" w14:textId="77777777" w:rsidTr="00BA3DC1">
        <w:tblPrEx>
          <w:tblCellMar>
            <w:left w:w="108" w:type="dxa"/>
            <w:right w:w="108" w:type="dxa"/>
          </w:tblCellMar>
        </w:tblPrEx>
        <w:trPr>
          <w:trHeight w:val="395"/>
        </w:trPr>
        <w:tc>
          <w:tcPr>
            <w:tcW w:w="4752" w:type="dxa"/>
          </w:tcPr>
          <w:p w14:paraId="599B3686" w14:textId="77777777" w:rsidR="00BA3DC1" w:rsidRPr="004E18DA" w:rsidRDefault="00BA3DC1" w:rsidP="00BA3DC1">
            <w:pPr>
              <w:pStyle w:val="ACTHeader2"/>
              <w:spacing w:after="120"/>
              <w:rPr>
                <w:rFonts w:asciiTheme="minorHAnsi" w:hAnsiTheme="minorHAnsi"/>
                <w:sz w:val="22"/>
                <w:szCs w:val="22"/>
              </w:rPr>
            </w:pPr>
            <w:r w:rsidRPr="004E18DA">
              <w:rPr>
                <w:rFonts w:asciiTheme="minorHAnsi" w:hAnsiTheme="minorHAnsi"/>
                <w:b w:val="0"/>
                <w:sz w:val="22"/>
                <w:szCs w:val="22"/>
              </w:rPr>
              <w:t xml:space="preserve">Identify positive and negative linear </w:t>
            </w:r>
            <w:r w:rsidRPr="004E18DA">
              <w:rPr>
                <w:rFonts w:asciiTheme="minorHAnsi" w:hAnsiTheme="minorHAnsi"/>
                <w:b w:val="0"/>
                <w:sz w:val="22"/>
                <w:szCs w:val="22"/>
              </w:rPr>
              <w:br/>
            </w:r>
            <w:r w:rsidRPr="004E18DA">
              <w:rPr>
                <w:rFonts w:asciiTheme="minorHAnsi" w:hAnsiTheme="minorHAnsi"/>
                <w:b w:val="0"/>
                <w:sz w:val="22"/>
                <w:szCs w:val="22"/>
              </w:rPr>
              <w:tab/>
              <w:t>relationships in scatterplots</w:t>
            </w:r>
          </w:p>
        </w:tc>
        <w:tc>
          <w:tcPr>
            <w:tcW w:w="619" w:type="dxa"/>
          </w:tcPr>
          <w:p w14:paraId="32878D92" w14:textId="77777777" w:rsidR="00BA3DC1" w:rsidRDefault="00BA3DC1" w:rsidP="00BA3DC1"/>
        </w:tc>
        <w:tc>
          <w:tcPr>
            <w:tcW w:w="619" w:type="dxa"/>
          </w:tcPr>
          <w:p w14:paraId="154EDA2E" w14:textId="77777777" w:rsidR="00BA3DC1" w:rsidRDefault="00BA3DC1" w:rsidP="00BA3DC1"/>
        </w:tc>
        <w:tc>
          <w:tcPr>
            <w:tcW w:w="619" w:type="dxa"/>
          </w:tcPr>
          <w:p w14:paraId="0D14DCC6" w14:textId="77777777" w:rsidR="00BA3DC1" w:rsidRDefault="00BA3DC1" w:rsidP="00BA3DC1"/>
        </w:tc>
        <w:tc>
          <w:tcPr>
            <w:tcW w:w="619" w:type="dxa"/>
          </w:tcPr>
          <w:p w14:paraId="74664509" w14:textId="77777777" w:rsidR="00BA3DC1" w:rsidRDefault="00BA3DC1" w:rsidP="00BA3DC1"/>
        </w:tc>
        <w:tc>
          <w:tcPr>
            <w:tcW w:w="619" w:type="dxa"/>
          </w:tcPr>
          <w:p w14:paraId="12735173" w14:textId="77777777" w:rsidR="00BA3DC1" w:rsidRDefault="00BA3DC1" w:rsidP="00BA3DC1"/>
        </w:tc>
        <w:tc>
          <w:tcPr>
            <w:tcW w:w="619" w:type="dxa"/>
          </w:tcPr>
          <w:p w14:paraId="6D0860E5" w14:textId="77777777" w:rsidR="00BA3DC1" w:rsidRDefault="00BA3DC1" w:rsidP="00BA3DC1"/>
        </w:tc>
        <w:tc>
          <w:tcPr>
            <w:tcW w:w="619" w:type="dxa"/>
          </w:tcPr>
          <w:p w14:paraId="757A3344" w14:textId="77777777" w:rsidR="00BA3DC1" w:rsidRDefault="00BA3DC1" w:rsidP="00BA3DC1"/>
        </w:tc>
        <w:tc>
          <w:tcPr>
            <w:tcW w:w="619" w:type="dxa"/>
          </w:tcPr>
          <w:p w14:paraId="6C0D9E21" w14:textId="77777777" w:rsidR="00BA3DC1" w:rsidRDefault="00BA3DC1" w:rsidP="00BA3DC1"/>
        </w:tc>
        <w:tc>
          <w:tcPr>
            <w:tcW w:w="619" w:type="dxa"/>
          </w:tcPr>
          <w:p w14:paraId="61783D84" w14:textId="77777777" w:rsidR="00BA3DC1" w:rsidRDefault="00BA3DC1" w:rsidP="00BA3DC1"/>
        </w:tc>
        <w:tc>
          <w:tcPr>
            <w:tcW w:w="619" w:type="dxa"/>
          </w:tcPr>
          <w:p w14:paraId="5CDCCF96" w14:textId="77777777" w:rsidR="00BA3DC1" w:rsidRDefault="00BA3DC1" w:rsidP="00BA3DC1"/>
        </w:tc>
        <w:tc>
          <w:tcPr>
            <w:tcW w:w="619" w:type="dxa"/>
          </w:tcPr>
          <w:p w14:paraId="1E149725" w14:textId="77777777" w:rsidR="00BA3DC1" w:rsidRDefault="00BA3DC1" w:rsidP="00BA3DC1"/>
        </w:tc>
        <w:tc>
          <w:tcPr>
            <w:tcW w:w="619" w:type="dxa"/>
          </w:tcPr>
          <w:p w14:paraId="16F71E44" w14:textId="77777777" w:rsidR="00BA3DC1" w:rsidRDefault="00BA3DC1" w:rsidP="00BA3DC1"/>
        </w:tc>
        <w:tc>
          <w:tcPr>
            <w:tcW w:w="619" w:type="dxa"/>
          </w:tcPr>
          <w:p w14:paraId="2150D68B" w14:textId="77777777" w:rsidR="00BA3DC1" w:rsidRDefault="00BA3DC1" w:rsidP="00BA3DC1"/>
        </w:tc>
        <w:tc>
          <w:tcPr>
            <w:tcW w:w="619" w:type="dxa"/>
          </w:tcPr>
          <w:p w14:paraId="3543630C" w14:textId="77777777" w:rsidR="00BA3DC1" w:rsidRDefault="00BA3DC1" w:rsidP="00BA3DC1"/>
        </w:tc>
        <w:tc>
          <w:tcPr>
            <w:tcW w:w="622" w:type="dxa"/>
          </w:tcPr>
          <w:p w14:paraId="753B80F3" w14:textId="77777777" w:rsidR="00BA3DC1" w:rsidRDefault="00BA3DC1" w:rsidP="00BA3DC1"/>
        </w:tc>
      </w:tr>
      <w:tr w:rsidR="00BA3DC1" w14:paraId="1E9F1A53" w14:textId="77777777" w:rsidTr="00BA3DC1">
        <w:tblPrEx>
          <w:tblCellMar>
            <w:left w:w="108" w:type="dxa"/>
            <w:right w:w="108" w:type="dxa"/>
          </w:tblCellMar>
        </w:tblPrEx>
        <w:trPr>
          <w:trHeight w:val="395"/>
        </w:trPr>
        <w:tc>
          <w:tcPr>
            <w:tcW w:w="4752" w:type="dxa"/>
          </w:tcPr>
          <w:p w14:paraId="470CB036" w14:textId="77777777" w:rsidR="00BA3DC1" w:rsidRPr="004E18DA" w:rsidRDefault="00BA3DC1" w:rsidP="00BA3DC1">
            <w:pPr>
              <w:pStyle w:val="ACTHeader2"/>
              <w:spacing w:after="120"/>
              <w:rPr>
                <w:rFonts w:asciiTheme="minorHAnsi" w:hAnsiTheme="minorHAnsi"/>
                <w:sz w:val="22"/>
                <w:szCs w:val="22"/>
              </w:rPr>
            </w:pPr>
            <w:r w:rsidRPr="004E18DA">
              <w:rPr>
                <w:rFonts w:asciiTheme="minorHAnsi" w:hAnsiTheme="minorHAnsi"/>
                <w:b w:val="0"/>
                <w:sz w:val="22"/>
                <w:szCs w:val="22"/>
              </w:rPr>
              <w:t>Use a linear model for a data set to make predictions</w:t>
            </w:r>
          </w:p>
        </w:tc>
        <w:tc>
          <w:tcPr>
            <w:tcW w:w="619" w:type="dxa"/>
          </w:tcPr>
          <w:p w14:paraId="4CD0E906" w14:textId="77777777" w:rsidR="00BA3DC1" w:rsidRDefault="00BA3DC1" w:rsidP="00BA3DC1"/>
        </w:tc>
        <w:tc>
          <w:tcPr>
            <w:tcW w:w="619" w:type="dxa"/>
          </w:tcPr>
          <w:p w14:paraId="05886A1E" w14:textId="77777777" w:rsidR="00BA3DC1" w:rsidRDefault="00BA3DC1" w:rsidP="00BA3DC1"/>
        </w:tc>
        <w:tc>
          <w:tcPr>
            <w:tcW w:w="619" w:type="dxa"/>
          </w:tcPr>
          <w:p w14:paraId="5D5BB9B1" w14:textId="77777777" w:rsidR="00BA3DC1" w:rsidRDefault="00BA3DC1" w:rsidP="00BA3DC1"/>
        </w:tc>
        <w:tc>
          <w:tcPr>
            <w:tcW w:w="619" w:type="dxa"/>
          </w:tcPr>
          <w:p w14:paraId="22EFAF5E" w14:textId="77777777" w:rsidR="00BA3DC1" w:rsidRDefault="00BA3DC1" w:rsidP="00BA3DC1"/>
        </w:tc>
        <w:tc>
          <w:tcPr>
            <w:tcW w:w="619" w:type="dxa"/>
          </w:tcPr>
          <w:p w14:paraId="60276A7C" w14:textId="77777777" w:rsidR="00BA3DC1" w:rsidRDefault="00BA3DC1" w:rsidP="00BA3DC1"/>
        </w:tc>
        <w:tc>
          <w:tcPr>
            <w:tcW w:w="619" w:type="dxa"/>
          </w:tcPr>
          <w:p w14:paraId="632CFFDF" w14:textId="77777777" w:rsidR="00BA3DC1" w:rsidRDefault="00BA3DC1" w:rsidP="00BA3DC1"/>
        </w:tc>
        <w:tc>
          <w:tcPr>
            <w:tcW w:w="619" w:type="dxa"/>
          </w:tcPr>
          <w:p w14:paraId="5060EC45" w14:textId="77777777" w:rsidR="00BA3DC1" w:rsidRDefault="00BA3DC1" w:rsidP="00BA3DC1"/>
        </w:tc>
        <w:tc>
          <w:tcPr>
            <w:tcW w:w="619" w:type="dxa"/>
          </w:tcPr>
          <w:p w14:paraId="3155003D" w14:textId="77777777" w:rsidR="00BA3DC1" w:rsidRDefault="00BA3DC1" w:rsidP="00BA3DC1"/>
        </w:tc>
        <w:tc>
          <w:tcPr>
            <w:tcW w:w="619" w:type="dxa"/>
          </w:tcPr>
          <w:p w14:paraId="24F6F097" w14:textId="77777777" w:rsidR="00BA3DC1" w:rsidRDefault="00BA3DC1" w:rsidP="00BA3DC1"/>
        </w:tc>
        <w:tc>
          <w:tcPr>
            <w:tcW w:w="619" w:type="dxa"/>
          </w:tcPr>
          <w:p w14:paraId="30788ED3" w14:textId="77777777" w:rsidR="00BA3DC1" w:rsidRDefault="00BA3DC1" w:rsidP="00BA3DC1"/>
        </w:tc>
        <w:tc>
          <w:tcPr>
            <w:tcW w:w="619" w:type="dxa"/>
          </w:tcPr>
          <w:p w14:paraId="1C0BF073" w14:textId="77777777" w:rsidR="00BA3DC1" w:rsidRDefault="00BA3DC1" w:rsidP="00BA3DC1"/>
        </w:tc>
        <w:tc>
          <w:tcPr>
            <w:tcW w:w="619" w:type="dxa"/>
          </w:tcPr>
          <w:p w14:paraId="11141D4F" w14:textId="77777777" w:rsidR="00BA3DC1" w:rsidRDefault="00BA3DC1" w:rsidP="00BA3DC1"/>
        </w:tc>
        <w:tc>
          <w:tcPr>
            <w:tcW w:w="619" w:type="dxa"/>
          </w:tcPr>
          <w:p w14:paraId="4BB515A6" w14:textId="77777777" w:rsidR="00BA3DC1" w:rsidRDefault="00BA3DC1" w:rsidP="00BA3DC1"/>
        </w:tc>
        <w:tc>
          <w:tcPr>
            <w:tcW w:w="619" w:type="dxa"/>
          </w:tcPr>
          <w:p w14:paraId="7D0C52C0" w14:textId="77777777" w:rsidR="00BA3DC1" w:rsidRDefault="00BA3DC1" w:rsidP="00BA3DC1"/>
        </w:tc>
        <w:tc>
          <w:tcPr>
            <w:tcW w:w="622" w:type="dxa"/>
          </w:tcPr>
          <w:p w14:paraId="5CCF7A99" w14:textId="77777777" w:rsidR="00BA3DC1" w:rsidRDefault="00BA3DC1" w:rsidP="00BA3DC1"/>
        </w:tc>
      </w:tr>
      <w:tr w:rsidR="00BA3DC1" w14:paraId="264984A4" w14:textId="77777777" w:rsidTr="00BA3DC1">
        <w:tblPrEx>
          <w:tblCellMar>
            <w:left w:w="108" w:type="dxa"/>
            <w:right w:w="108" w:type="dxa"/>
          </w:tblCellMar>
        </w:tblPrEx>
        <w:trPr>
          <w:trHeight w:val="395"/>
        </w:trPr>
        <w:tc>
          <w:tcPr>
            <w:tcW w:w="4752" w:type="dxa"/>
          </w:tcPr>
          <w:p w14:paraId="58C1945A" w14:textId="77777777" w:rsidR="00BA3DC1" w:rsidRPr="004E18DA" w:rsidRDefault="00BA3DC1" w:rsidP="00BA3DC1">
            <w:pPr>
              <w:pStyle w:val="ACTHeader2"/>
              <w:spacing w:after="120"/>
              <w:rPr>
                <w:rFonts w:asciiTheme="minorHAnsi" w:hAnsiTheme="minorHAnsi"/>
                <w:sz w:val="22"/>
                <w:szCs w:val="22"/>
              </w:rPr>
            </w:pPr>
            <w:r w:rsidRPr="004E18DA">
              <w:rPr>
                <w:rFonts w:asciiTheme="minorHAnsi" w:hAnsiTheme="minorHAnsi"/>
                <w:b w:val="0"/>
                <w:sz w:val="22"/>
                <w:szCs w:val="22"/>
              </w:rPr>
              <w:t xml:space="preserve">Differentiate between correlation and </w:t>
            </w:r>
            <w:r w:rsidRPr="004E18DA">
              <w:rPr>
                <w:rFonts w:asciiTheme="minorHAnsi" w:hAnsiTheme="minorHAnsi"/>
                <w:b w:val="0"/>
                <w:sz w:val="22"/>
                <w:szCs w:val="22"/>
              </w:rPr>
              <w:br/>
            </w:r>
            <w:r w:rsidRPr="004E18DA">
              <w:rPr>
                <w:rFonts w:asciiTheme="minorHAnsi" w:hAnsiTheme="minorHAnsi"/>
                <w:b w:val="0"/>
                <w:sz w:val="22"/>
                <w:szCs w:val="22"/>
              </w:rPr>
              <w:tab/>
              <w:t>causation</w:t>
            </w:r>
          </w:p>
        </w:tc>
        <w:tc>
          <w:tcPr>
            <w:tcW w:w="619" w:type="dxa"/>
          </w:tcPr>
          <w:p w14:paraId="1565355D" w14:textId="77777777" w:rsidR="00BA3DC1" w:rsidRDefault="00BA3DC1" w:rsidP="00BA3DC1"/>
        </w:tc>
        <w:tc>
          <w:tcPr>
            <w:tcW w:w="619" w:type="dxa"/>
          </w:tcPr>
          <w:p w14:paraId="66BCDD24" w14:textId="77777777" w:rsidR="00BA3DC1" w:rsidRDefault="00BA3DC1" w:rsidP="00BA3DC1"/>
        </w:tc>
        <w:tc>
          <w:tcPr>
            <w:tcW w:w="619" w:type="dxa"/>
          </w:tcPr>
          <w:p w14:paraId="767C9C4B" w14:textId="77777777" w:rsidR="00BA3DC1" w:rsidRDefault="00BA3DC1" w:rsidP="00BA3DC1"/>
        </w:tc>
        <w:tc>
          <w:tcPr>
            <w:tcW w:w="619" w:type="dxa"/>
          </w:tcPr>
          <w:p w14:paraId="2584F0DE" w14:textId="77777777" w:rsidR="00BA3DC1" w:rsidRDefault="00BA3DC1" w:rsidP="00BA3DC1"/>
        </w:tc>
        <w:tc>
          <w:tcPr>
            <w:tcW w:w="619" w:type="dxa"/>
          </w:tcPr>
          <w:p w14:paraId="781945CB" w14:textId="77777777" w:rsidR="00BA3DC1" w:rsidRDefault="00BA3DC1" w:rsidP="00BA3DC1"/>
        </w:tc>
        <w:tc>
          <w:tcPr>
            <w:tcW w:w="619" w:type="dxa"/>
          </w:tcPr>
          <w:p w14:paraId="7C977215" w14:textId="77777777" w:rsidR="00BA3DC1" w:rsidRDefault="00BA3DC1" w:rsidP="00BA3DC1"/>
        </w:tc>
        <w:tc>
          <w:tcPr>
            <w:tcW w:w="619" w:type="dxa"/>
          </w:tcPr>
          <w:p w14:paraId="59007ADA" w14:textId="77777777" w:rsidR="00BA3DC1" w:rsidRDefault="00BA3DC1" w:rsidP="00BA3DC1"/>
        </w:tc>
        <w:tc>
          <w:tcPr>
            <w:tcW w:w="619" w:type="dxa"/>
          </w:tcPr>
          <w:p w14:paraId="0275D457" w14:textId="77777777" w:rsidR="00BA3DC1" w:rsidRDefault="00BA3DC1" w:rsidP="00BA3DC1"/>
        </w:tc>
        <w:tc>
          <w:tcPr>
            <w:tcW w:w="619" w:type="dxa"/>
          </w:tcPr>
          <w:p w14:paraId="7D5FCA98" w14:textId="77777777" w:rsidR="00BA3DC1" w:rsidRDefault="00BA3DC1" w:rsidP="00BA3DC1"/>
        </w:tc>
        <w:tc>
          <w:tcPr>
            <w:tcW w:w="619" w:type="dxa"/>
          </w:tcPr>
          <w:p w14:paraId="5EEC23E1" w14:textId="77777777" w:rsidR="00BA3DC1" w:rsidRDefault="00BA3DC1" w:rsidP="00BA3DC1"/>
        </w:tc>
        <w:tc>
          <w:tcPr>
            <w:tcW w:w="619" w:type="dxa"/>
          </w:tcPr>
          <w:p w14:paraId="2429467B" w14:textId="77777777" w:rsidR="00BA3DC1" w:rsidRDefault="00BA3DC1" w:rsidP="00BA3DC1"/>
        </w:tc>
        <w:tc>
          <w:tcPr>
            <w:tcW w:w="619" w:type="dxa"/>
          </w:tcPr>
          <w:p w14:paraId="5E81AB0F" w14:textId="77777777" w:rsidR="00BA3DC1" w:rsidRDefault="00BA3DC1" w:rsidP="00BA3DC1"/>
        </w:tc>
        <w:tc>
          <w:tcPr>
            <w:tcW w:w="619" w:type="dxa"/>
          </w:tcPr>
          <w:p w14:paraId="2F8C3824" w14:textId="77777777" w:rsidR="00BA3DC1" w:rsidRDefault="00BA3DC1" w:rsidP="00BA3DC1"/>
        </w:tc>
        <w:tc>
          <w:tcPr>
            <w:tcW w:w="619" w:type="dxa"/>
          </w:tcPr>
          <w:p w14:paraId="315280D1" w14:textId="77777777" w:rsidR="00BA3DC1" w:rsidRDefault="00BA3DC1" w:rsidP="00BA3DC1"/>
        </w:tc>
        <w:tc>
          <w:tcPr>
            <w:tcW w:w="622" w:type="dxa"/>
          </w:tcPr>
          <w:p w14:paraId="45248D32" w14:textId="77777777" w:rsidR="00BA3DC1" w:rsidRDefault="00BA3DC1" w:rsidP="00BA3DC1"/>
        </w:tc>
      </w:tr>
      <w:tr w:rsidR="00BA3DC1" w14:paraId="70F9271F" w14:textId="77777777" w:rsidTr="00BA3DC1">
        <w:tblPrEx>
          <w:tblCellMar>
            <w:left w:w="108" w:type="dxa"/>
            <w:right w:w="108" w:type="dxa"/>
          </w:tblCellMar>
        </w:tblPrEx>
        <w:trPr>
          <w:trHeight w:val="395"/>
        </w:trPr>
        <w:tc>
          <w:tcPr>
            <w:tcW w:w="4752" w:type="dxa"/>
          </w:tcPr>
          <w:p w14:paraId="6D725A5F" w14:textId="77777777" w:rsidR="00BA3DC1" w:rsidRPr="004E18DA" w:rsidRDefault="00BA3DC1" w:rsidP="00000F4C">
            <w:pPr>
              <w:pStyle w:val="ACTHeader2"/>
              <w:spacing w:after="120"/>
              <w:rPr>
                <w:rFonts w:asciiTheme="minorHAnsi" w:hAnsiTheme="minorHAnsi"/>
                <w:sz w:val="22"/>
                <w:szCs w:val="22"/>
              </w:rPr>
            </w:pPr>
            <w:r w:rsidRPr="004E18DA">
              <w:rPr>
                <w:rFonts w:asciiTheme="minorHAnsi" w:hAnsiTheme="minorHAnsi"/>
                <w:b w:val="0"/>
                <w:sz w:val="22"/>
                <w:szCs w:val="22"/>
              </w:rPr>
              <w:t xml:space="preserve">Compute simple probabilities, and use </w:t>
            </w:r>
            <w:r w:rsidRPr="004E18DA">
              <w:rPr>
                <w:rFonts w:asciiTheme="minorHAnsi" w:hAnsiTheme="minorHAnsi"/>
                <w:b w:val="0"/>
                <w:sz w:val="22"/>
                <w:szCs w:val="22"/>
              </w:rPr>
              <w:br/>
            </w:r>
            <w:r w:rsidRPr="004E18DA">
              <w:rPr>
                <w:rFonts w:asciiTheme="minorHAnsi" w:hAnsiTheme="minorHAnsi"/>
                <w:b w:val="0"/>
                <w:sz w:val="22"/>
                <w:szCs w:val="22"/>
              </w:rPr>
              <w:tab/>
              <w:t>probabilities to solve problems</w:t>
            </w:r>
          </w:p>
        </w:tc>
        <w:tc>
          <w:tcPr>
            <w:tcW w:w="619" w:type="dxa"/>
          </w:tcPr>
          <w:p w14:paraId="5701E3B3" w14:textId="77777777" w:rsidR="00BA3DC1" w:rsidRDefault="00BA3DC1" w:rsidP="00BA3DC1"/>
        </w:tc>
        <w:tc>
          <w:tcPr>
            <w:tcW w:w="619" w:type="dxa"/>
          </w:tcPr>
          <w:p w14:paraId="7E892729" w14:textId="77777777" w:rsidR="00BA3DC1" w:rsidRDefault="00BA3DC1" w:rsidP="00BA3DC1"/>
        </w:tc>
        <w:tc>
          <w:tcPr>
            <w:tcW w:w="619" w:type="dxa"/>
          </w:tcPr>
          <w:p w14:paraId="6EB047A1" w14:textId="77777777" w:rsidR="00BA3DC1" w:rsidRDefault="00BA3DC1" w:rsidP="00BA3DC1"/>
        </w:tc>
        <w:tc>
          <w:tcPr>
            <w:tcW w:w="619" w:type="dxa"/>
          </w:tcPr>
          <w:p w14:paraId="7BB8CF84" w14:textId="77777777" w:rsidR="00BA3DC1" w:rsidRDefault="00BA3DC1" w:rsidP="00BA3DC1"/>
        </w:tc>
        <w:tc>
          <w:tcPr>
            <w:tcW w:w="619" w:type="dxa"/>
          </w:tcPr>
          <w:p w14:paraId="7BFDE7AC" w14:textId="77777777" w:rsidR="00BA3DC1" w:rsidRDefault="00BA3DC1" w:rsidP="00BA3DC1"/>
        </w:tc>
        <w:tc>
          <w:tcPr>
            <w:tcW w:w="619" w:type="dxa"/>
          </w:tcPr>
          <w:p w14:paraId="56ADA0E7" w14:textId="77777777" w:rsidR="00BA3DC1" w:rsidRDefault="00BA3DC1" w:rsidP="00BA3DC1"/>
        </w:tc>
        <w:tc>
          <w:tcPr>
            <w:tcW w:w="619" w:type="dxa"/>
          </w:tcPr>
          <w:p w14:paraId="5E029BA7" w14:textId="77777777" w:rsidR="00BA3DC1" w:rsidRDefault="00BA3DC1" w:rsidP="00BA3DC1"/>
        </w:tc>
        <w:tc>
          <w:tcPr>
            <w:tcW w:w="619" w:type="dxa"/>
          </w:tcPr>
          <w:p w14:paraId="251A386D" w14:textId="77777777" w:rsidR="00BA3DC1" w:rsidRDefault="00BA3DC1" w:rsidP="00BA3DC1"/>
        </w:tc>
        <w:tc>
          <w:tcPr>
            <w:tcW w:w="619" w:type="dxa"/>
          </w:tcPr>
          <w:p w14:paraId="79F37081" w14:textId="77777777" w:rsidR="00BA3DC1" w:rsidRDefault="00BA3DC1" w:rsidP="00BA3DC1"/>
        </w:tc>
        <w:tc>
          <w:tcPr>
            <w:tcW w:w="619" w:type="dxa"/>
          </w:tcPr>
          <w:p w14:paraId="0B300CF0" w14:textId="77777777" w:rsidR="00BA3DC1" w:rsidRDefault="00BA3DC1" w:rsidP="00BA3DC1"/>
        </w:tc>
        <w:tc>
          <w:tcPr>
            <w:tcW w:w="619" w:type="dxa"/>
          </w:tcPr>
          <w:p w14:paraId="4D6D0145" w14:textId="77777777" w:rsidR="00BA3DC1" w:rsidRDefault="00BA3DC1" w:rsidP="00BA3DC1"/>
        </w:tc>
        <w:tc>
          <w:tcPr>
            <w:tcW w:w="619" w:type="dxa"/>
          </w:tcPr>
          <w:p w14:paraId="69D682BD" w14:textId="77777777" w:rsidR="00BA3DC1" w:rsidRDefault="00BA3DC1" w:rsidP="00BA3DC1"/>
        </w:tc>
        <w:tc>
          <w:tcPr>
            <w:tcW w:w="619" w:type="dxa"/>
          </w:tcPr>
          <w:p w14:paraId="65628238" w14:textId="77777777" w:rsidR="00BA3DC1" w:rsidRDefault="00BA3DC1" w:rsidP="00BA3DC1"/>
        </w:tc>
        <w:tc>
          <w:tcPr>
            <w:tcW w:w="619" w:type="dxa"/>
          </w:tcPr>
          <w:p w14:paraId="0F2A9E53" w14:textId="77777777" w:rsidR="00BA3DC1" w:rsidRDefault="00BA3DC1" w:rsidP="00BA3DC1"/>
        </w:tc>
        <w:tc>
          <w:tcPr>
            <w:tcW w:w="622" w:type="dxa"/>
          </w:tcPr>
          <w:p w14:paraId="710892EB" w14:textId="77777777" w:rsidR="00BA3DC1" w:rsidRDefault="00BA3DC1" w:rsidP="00BA3DC1"/>
        </w:tc>
      </w:tr>
      <w:tr w:rsidR="00BA3DC1" w14:paraId="41FADC3A" w14:textId="77777777" w:rsidTr="00BA3DC1">
        <w:tblPrEx>
          <w:tblCellMar>
            <w:left w:w="108" w:type="dxa"/>
            <w:right w:w="108" w:type="dxa"/>
          </w:tblCellMar>
        </w:tblPrEx>
        <w:trPr>
          <w:trHeight w:val="395"/>
        </w:trPr>
        <w:tc>
          <w:tcPr>
            <w:tcW w:w="4752" w:type="dxa"/>
          </w:tcPr>
          <w:p w14:paraId="215EC3E1" w14:textId="77777777" w:rsidR="00BA3DC1" w:rsidRPr="004E18DA" w:rsidRDefault="00BA3DC1" w:rsidP="00BA3DC1">
            <w:pPr>
              <w:pStyle w:val="ACTheading1"/>
              <w:tabs>
                <w:tab w:val="clear" w:pos="360"/>
              </w:tabs>
              <w:rPr>
                <w:rFonts w:asciiTheme="minorHAnsi" w:hAnsiTheme="minorHAnsi"/>
                <w:sz w:val="22"/>
                <w:szCs w:val="22"/>
              </w:rPr>
            </w:pPr>
            <w:r w:rsidRPr="00CB798A">
              <w:rPr>
                <w:rFonts w:asciiTheme="minorHAnsi" w:hAnsiTheme="minorHAnsi"/>
                <w:color w:val="1F4E79" w:themeColor="accent1" w:themeShade="80"/>
                <w:sz w:val="24"/>
                <w:szCs w:val="22"/>
              </w:rPr>
              <w:t>Algebra and geometry (32%)</w:t>
            </w:r>
          </w:p>
        </w:tc>
        <w:tc>
          <w:tcPr>
            <w:tcW w:w="619" w:type="dxa"/>
          </w:tcPr>
          <w:p w14:paraId="4B8D4CB4" w14:textId="77777777" w:rsidR="00BA3DC1" w:rsidRDefault="00BA3DC1" w:rsidP="00BA3DC1"/>
        </w:tc>
        <w:tc>
          <w:tcPr>
            <w:tcW w:w="619" w:type="dxa"/>
          </w:tcPr>
          <w:p w14:paraId="06C4778D" w14:textId="77777777" w:rsidR="00BA3DC1" w:rsidRDefault="00BA3DC1" w:rsidP="00BA3DC1"/>
        </w:tc>
        <w:tc>
          <w:tcPr>
            <w:tcW w:w="619" w:type="dxa"/>
          </w:tcPr>
          <w:p w14:paraId="3A2B0DC0" w14:textId="77777777" w:rsidR="00BA3DC1" w:rsidRDefault="00BA3DC1" w:rsidP="00BA3DC1"/>
        </w:tc>
        <w:tc>
          <w:tcPr>
            <w:tcW w:w="619" w:type="dxa"/>
          </w:tcPr>
          <w:p w14:paraId="20BB5B10" w14:textId="77777777" w:rsidR="00BA3DC1" w:rsidRDefault="00BA3DC1" w:rsidP="00BA3DC1"/>
        </w:tc>
        <w:tc>
          <w:tcPr>
            <w:tcW w:w="619" w:type="dxa"/>
          </w:tcPr>
          <w:p w14:paraId="4EA14642" w14:textId="77777777" w:rsidR="00BA3DC1" w:rsidRDefault="00BA3DC1" w:rsidP="00BA3DC1"/>
        </w:tc>
        <w:tc>
          <w:tcPr>
            <w:tcW w:w="619" w:type="dxa"/>
          </w:tcPr>
          <w:p w14:paraId="1C113CD4" w14:textId="77777777" w:rsidR="00BA3DC1" w:rsidRDefault="00BA3DC1" w:rsidP="00BA3DC1"/>
        </w:tc>
        <w:tc>
          <w:tcPr>
            <w:tcW w:w="619" w:type="dxa"/>
          </w:tcPr>
          <w:p w14:paraId="5C57453D" w14:textId="77777777" w:rsidR="00BA3DC1" w:rsidRDefault="00BA3DC1" w:rsidP="00BA3DC1"/>
        </w:tc>
        <w:tc>
          <w:tcPr>
            <w:tcW w:w="619" w:type="dxa"/>
          </w:tcPr>
          <w:p w14:paraId="1B082628" w14:textId="77777777" w:rsidR="00BA3DC1" w:rsidRDefault="00BA3DC1" w:rsidP="00BA3DC1"/>
        </w:tc>
        <w:tc>
          <w:tcPr>
            <w:tcW w:w="619" w:type="dxa"/>
          </w:tcPr>
          <w:p w14:paraId="22AC7CB6" w14:textId="77777777" w:rsidR="00BA3DC1" w:rsidRDefault="00BA3DC1" w:rsidP="00BA3DC1"/>
        </w:tc>
        <w:tc>
          <w:tcPr>
            <w:tcW w:w="619" w:type="dxa"/>
          </w:tcPr>
          <w:p w14:paraId="4E392417" w14:textId="77777777" w:rsidR="00BA3DC1" w:rsidRDefault="00BA3DC1" w:rsidP="00BA3DC1"/>
        </w:tc>
        <w:tc>
          <w:tcPr>
            <w:tcW w:w="619" w:type="dxa"/>
          </w:tcPr>
          <w:p w14:paraId="012A5542" w14:textId="77777777" w:rsidR="00BA3DC1" w:rsidRDefault="00BA3DC1" w:rsidP="00BA3DC1"/>
        </w:tc>
        <w:tc>
          <w:tcPr>
            <w:tcW w:w="619" w:type="dxa"/>
          </w:tcPr>
          <w:p w14:paraId="501582B8" w14:textId="77777777" w:rsidR="00BA3DC1" w:rsidRDefault="00BA3DC1" w:rsidP="00BA3DC1"/>
        </w:tc>
        <w:tc>
          <w:tcPr>
            <w:tcW w:w="619" w:type="dxa"/>
          </w:tcPr>
          <w:p w14:paraId="64449A18" w14:textId="77777777" w:rsidR="00BA3DC1" w:rsidRDefault="00BA3DC1" w:rsidP="00BA3DC1"/>
        </w:tc>
        <w:tc>
          <w:tcPr>
            <w:tcW w:w="619" w:type="dxa"/>
          </w:tcPr>
          <w:p w14:paraId="36D87A70" w14:textId="77777777" w:rsidR="00BA3DC1" w:rsidRDefault="00BA3DC1" w:rsidP="00BA3DC1"/>
        </w:tc>
        <w:tc>
          <w:tcPr>
            <w:tcW w:w="622" w:type="dxa"/>
          </w:tcPr>
          <w:p w14:paraId="29DDEDDC" w14:textId="77777777" w:rsidR="00BA3DC1" w:rsidRDefault="00BA3DC1" w:rsidP="00BA3DC1"/>
        </w:tc>
      </w:tr>
      <w:tr w:rsidR="00BA3DC1" w14:paraId="35BC9C51" w14:textId="77777777" w:rsidTr="00BA3DC1">
        <w:tblPrEx>
          <w:tblCellMar>
            <w:left w:w="108" w:type="dxa"/>
            <w:right w:w="108" w:type="dxa"/>
          </w:tblCellMar>
        </w:tblPrEx>
        <w:trPr>
          <w:trHeight w:val="395"/>
        </w:trPr>
        <w:tc>
          <w:tcPr>
            <w:tcW w:w="4752" w:type="dxa"/>
          </w:tcPr>
          <w:p w14:paraId="4FDF659A" w14:textId="77777777" w:rsidR="00BA3DC1" w:rsidRPr="004E18DA" w:rsidRDefault="00BA3DC1" w:rsidP="00BA3DC1">
            <w:pPr>
              <w:pStyle w:val="ACTHeader2"/>
              <w:spacing w:after="120"/>
              <w:rPr>
                <w:rFonts w:asciiTheme="minorHAnsi" w:hAnsiTheme="minorHAnsi"/>
                <w:sz w:val="22"/>
                <w:szCs w:val="22"/>
              </w:rPr>
            </w:pPr>
            <w:r w:rsidRPr="004E18DA">
              <w:rPr>
                <w:rFonts w:asciiTheme="minorHAnsi" w:hAnsiTheme="minorHAnsi"/>
                <w:sz w:val="22"/>
                <w:szCs w:val="22"/>
              </w:rPr>
              <w:t>Algebra</w:t>
            </w:r>
          </w:p>
        </w:tc>
        <w:tc>
          <w:tcPr>
            <w:tcW w:w="619" w:type="dxa"/>
          </w:tcPr>
          <w:p w14:paraId="48499831" w14:textId="77777777" w:rsidR="00BA3DC1" w:rsidRDefault="00BA3DC1" w:rsidP="00BA3DC1"/>
        </w:tc>
        <w:tc>
          <w:tcPr>
            <w:tcW w:w="619" w:type="dxa"/>
          </w:tcPr>
          <w:p w14:paraId="4A606212" w14:textId="77777777" w:rsidR="00BA3DC1" w:rsidRDefault="00BA3DC1" w:rsidP="00BA3DC1"/>
        </w:tc>
        <w:tc>
          <w:tcPr>
            <w:tcW w:w="619" w:type="dxa"/>
          </w:tcPr>
          <w:p w14:paraId="6E9F374F" w14:textId="77777777" w:rsidR="00BA3DC1" w:rsidRDefault="00BA3DC1" w:rsidP="00BA3DC1"/>
        </w:tc>
        <w:tc>
          <w:tcPr>
            <w:tcW w:w="619" w:type="dxa"/>
          </w:tcPr>
          <w:p w14:paraId="6D19CBAE" w14:textId="77777777" w:rsidR="00BA3DC1" w:rsidRDefault="00BA3DC1" w:rsidP="00BA3DC1"/>
        </w:tc>
        <w:tc>
          <w:tcPr>
            <w:tcW w:w="619" w:type="dxa"/>
          </w:tcPr>
          <w:p w14:paraId="11A7C754" w14:textId="77777777" w:rsidR="00BA3DC1" w:rsidRDefault="00BA3DC1" w:rsidP="00BA3DC1"/>
        </w:tc>
        <w:tc>
          <w:tcPr>
            <w:tcW w:w="619" w:type="dxa"/>
          </w:tcPr>
          <w:p w14:paraId="6C969164" w14:textId="77777777" w:rsidR="00BA3DC1" w:rsidRDefault="00BA3DC1" w:rsidP="00BA3DC1"/>
        </w:tc>
        <w:tc>
          <w:tcPr>
            <w:tcW w:w="619" w:type="dxa"/>
          </w:tcPr>
          <w:p w14:paraId="6754AC27" w14:textId="77777777" w:rsidR="00BA3DC1" w:rsidRDefault="00BA3DC1" w:rsidP="00BA3DC1"/>
        </w:tc>
        <w:tc>
          <w:tcPr>
            <w:tcW w:w="619" w:type="dxa"/>
          </w:tcPr>
          <w:p w14:paraId="365D33B4" w14:textId="77777777" w:rsidR="00BA3DC1" w:rsidRDefault="00BA3DC1" w:rsidP="00BA3DC1"/>
        </w:tc>
        <w:tc>
          <w:tcPr>
            <w:tcW w:w="619" w:type="dxa"/>
          </w:tcPr>
          <w:p w14:paraId="30954A92" w14:textId="77777777" w:rsidR="00BA3DC1" w:rsidRDefault="00BA3DC1" w:rsidP="00BA3DC1"/>
        </w:tc>
        <w:tc>
          <w:tcPr>
            <w:tcW w:w="619" w:type="dxa"/>
          </w:tcPr>
          <w:p w14:paraId="6A5A9622" w14:textId="77777777" w:rsidR="00BA3DC1" w:rsidRDefault="00BA3DC1" w:rsidP="00BA3DC1"/>
        </w:tc>
        <w:tc>
          <w:tcPr>
            <w:tcW w:w="619" w:type="dxa"/>
          </w:tcPr>
          <w:p w14:paraId="303E810D" w14:textId="77777777" w:rsidR="00BA3DC1" w:rsidRDefault="00BA3DC1" w:rsidP="00BA3DC1"/>
        </w:tc>
        <w:tc>
          <w:tcPr>
            <w:tcW w:w="619" w:type="dxa"/>
          </w:tcPr>
          <w:p w14:paraId="68E99C5F" w14:textId="77777777" w:rsidR="00BA3DC1" w:rsidRDefault="00BA3DC1" w:rsidP="00BA3DC1"/>
        </w:tc>
        <w:tc>
          <w:tcPr>
            <w:tcW w:w="619" w:type="dxa"/>
          </w:tcPr>
          <w:p w14:paraId="6520E1BE" w14:textId="77777777" w:rsidR="00BA3DC1" w:rsidRDefault="00BA3DC1" w:rsidP="00BA3DC1"/>
        </w:tc>
        <w:tc>
          <w:tcPr>
            <w:tcW w:w="619" w:type="dxa"/>
          </w:tcPr>
          <w:p w14:paraId="3981322E" w14:textId="77777777" w:rsidR="00BA3DC1" w:rsidRDefault="00BA3DC1" w:rsidP="00BA3DC1"/>
        </w:tc>
        <w:tc>
          <w:tcPr>
            <w:tcW w:w="622" w:type="dxa"/>
          </w:tcPr>
          <w:p w14:paraId="2C6EE7BA" w14:textId="77777777" w:rsidR="00BA3DC1" w:rsidRDefault="00BA3DC1" w:rsidP="00BA3DC1"/>
        </w:tc>
      </w:tr>
      <w:tr w:rsidR="00BA3DC1" w14:paraId="3ED14C89" w14:textId="77777777" w:rsidTr="00BA3DC1">
        <w:tblPrEx>
          <w:tblCellMar>
            <w:left w:w="108" w:type="dxa"/>
            <w:right w:w="108" w:type="dxa"/>
          </w:tblCellMar>
        </w:tblPrEx>
        <w:trPr>
          <w:trHeight w:val="395"/>
        </w:trPr>
        <w:tc>
          <w:tcPr>
            <w:tcW w:w="4752" w:type="dxa"/>
          </w:tcPr>
          <w:p w14:paraId="1FC5AFC9" w14:textId="77777777" w:rsidR="00BA3DC1" w:rsidRPr="004E18DA" w:rsidRDefault="00BA3DC1" w:rsidP="00BA3DC1">
            <w:pPr>
              <w:numPr>
                <w:ilvl w:val="0"/>
                <w:numId w:val="6"/>
              </w:numPr>
              <w:autoSpaceDE w:val="0"/>
              <w:autoSpaceDN w:val="0"/>
              <w:adjustRightInd w:val="0"/>
              <w:spacing w:after="60" w:line="240" w:lineRule="auto"/>
              <w:ind w:left="936" w:hanging="252"/>
              <w:rPr>
                <w:rFonts w:asciiTheme="minorHAnsi" w:hAnsiTheme="minorHAnsi"/>
              </w:rPr>
            </w:pPr>
            <w:r w:rsidRPr="004E18DA">
              <w:rPr>
                <w:rFonts w:asciiTheme="minorHAnsi" w:hAnsiTheme="minorHAnsi" w:cs="Arial"/>
              </w:rPr>
              <w:t xml:space="preserve">Demonstrate an understanding of the properties (commutative, associative, </w:t>
            </w:r>
            <w:r w:rsidRPr="004E18DA">
              <w:rPr>
                <w:rFonts w:asciiTheme="minorHAnsi" w:hAnsiTheme="minorHAnsi" w:cs="Arial"/>
              </w:rPr>
              <w:br/>
              <w:t xml:space="preserve">and distributive) of the basic operations </w:t>
            </w:r>
            <w:r w:rsidRPr="004E18DA">
              <w:rPr>
                <w:rFonts w:asciiTheme="minorHAnsi" w:hAnsiTheme="minorHAnsi" w:cs="Arial"/>
              </w:rPr>
              <w:lastRenderedPageBreak/>
              <w:t>(addition, subtraction, multiplication, and division) without needing to know the names of the properties</w:t>
            </w:r>
          </w:p>
        </w:tc>
        <w:tc>
          <w:tcPr>
            <w:tcW w:w="619" w:type="dxa"/>
          </w:tcPr>
          <w:p w14:paraId="7DF57C1F" w14:textId="77777777" w:rsidR="00BA3DC1" w:rsidRDefault="00BA3DC1" w:rsidP="00BA3DC1"/>
        </w:tc>
        <w:tc>
          <w:tcPr>
            <w:tcW w:w="619" w:type="dxa"/>
          </w:tcPr>
          <w:p w14:paraId="4DA7A3C0" w14:textId="77777777" w:rsidR="00BA3DC1" w:rsidRDefault="00BA3DC1" w:rsidP="00BA3DC1"/>
        </w:tc>
        <w:tc>
          <w:tcPr>
            <w:tcW w:w="619" w:type="dxa"/>
          </w:tcPr>
          <w:p w14:paraId="3341EB92" w14:textId="77777777" w:rsidR="00BA3DC1" w:rsidRDefault="00BA3DC1" w:rsidP="00BA3DC1"/>
        </w:tc>
        <w:tc>
          <w:tcPr>
            <w:tcW w:w="619" w:type="dxa"/>
          </w:tcPr>
          <w:p w14:paraId="02F70C52" w14:textId="77777777" w:rsidR="00BA3DC1" w:rsidRDefault="00BA3DC1" w:rsidP="00BA3DC1"/>
        </w:tc>
        <w:tc>
          <w:tcPr>
            <w:tcW w:w="619" w:type="dxa"/>
          </w:tcPr>
          <w:p w14:paraId="5AA055D1" w14:textId="77777777" w:rsidR="00BA3DC1" w:rsidRDefault="00BA3DC1" w:rsidP="00BA3DC1"/>
        </w:tc>
        <w:tc>
          <w:tcPr>
            <w:tcW w:w="619" w:type="dxa"/>
          </w:tcPr>
          <w:p w14:paraId="54091D53" w14:textId="77777777" w:rsidR="00BA3DC1" w:rsidRDefault="00BA3DC1" w:rsidP="00BA3DC1"/>
        </w:tc>
        <w:tc>
          <w:tcPr>
            <w:tcW w:w="619" w:type="dxa"/>
          </w:tcPr>
          <w:p w14:paraId="7CB6E74B" w14:textId="77777777" w:rsidR="00BA3DC1" w:rsidRDefault="00BA3DC1" w:rsidP="00BA3DC1"/>
        </w:tc>
        <w:tc>
          <w:tcPr>
            <w:tcW w:w="619" w:type="dxa"/>
          </w:tcPr>
          <w:p w14:paraId="0FD428E7" w14:textId="77777777" w:rsidR="00BA3DC1" w:rsidRDefault="00BA3DC1" w:rsidP="00BA3DC1"/>
        </w:tc>
        <w:tc>
          <w:tcPr>
            <w:tcW w:w="619" w:type="dxa"/>
          </w:tcPr>
          <w:p w14:paraId="5931D4BF" w14:textId="77777777" w:rsidR="00BA3DC1" w:rsidRDefault="00BA3DC1" w:rsidP="00BA3DC1"/>
        </w:tc>
        <w:tc>
          <w:tcPr>
            <w:tcW w:w="619" w:type="dxa"/>
          </w:tcPr>
          <w:p w14:paraId="67BB9161" w14:textId="77777777" w:rsidR="00BA3DC1" w:rsidRDefault="00BA3DC1" w:rsidP="00BA3DC1"/>
        </w:tc>
        <w:tc>
          <w:tcPr>
            <w:tcW w:w="619" w:type="dxa"/>
          </w:tcPr>
          <w:p w14:paraId="21C528F5" w14:textId="77777777" w:rsidR="00BA3DC1" w:rsidRDefault="00BA3DC1" w:rsidP="00BA3DC1"/>
        </w:tc>
        <w:tc>
          <w:tcPr>
            <w:tcW w:w="619" w:type="dxa"/>
          </w:tcPr>
          <w:p w14:paraId="23C0F601" w14:textId="77777777" w:rsidR="00BA3DC1" w:rsidRDefault="00BA3DC1" w:rsidP="00BA3DC1"/>
        </w:tc>
        <w:tc>
          <w:tcPr>
            <w:tcW w:w="619" w:type="dxa"/>
          </w:tcPr>
          <w:p w14:paraId="3CAA4447" w14:textId="77777777" w:rsidR="00BA3DC1" w:rsidRDefault="00BA3DC1" w:rsidP="00BA3DC1"/>
        </w:tc>
        <w:tc>
          <w:tcPr>
            <w:tcW w:w="619" w:type="dxa"/>
          </w:tcPr>
          <w:p w14:paraId="6B0A2F4F" w14:textId="77777777" w:rsidR="00BA3DC1" w:rsidRDefault="00BA3DC1" w:rsidP="00BA3DC1"/>
        </w:tc>
        <w:tc>
          <w:tcPr>
            <w:tcW w:w="622" w:type="dxa"/>
          </w:tcPr>
          <w:p w14:paraId="00C5C989" w14:textId="77777777" w:rsidR="00BA3DC1" w:rsidRDefault="00BA3DC1" w:rsidP="00BA3DC1"/>
        </w:tc>
      </w:tr>
      <w:tr w:rsidR="00BA3DC1" w14:paraId="2DBAF6C1" w14:textId="77777777" w:rsidTr="00BA3DC1">
        <w:tblPrEx>
          <w:tblCellMar>
            <w:left w:w="108" w:type="dxa"/>
            <w:right w:w="108" w:type="dxa"/>
          </w:tblCellMar>
        </w:tblPrEx>
        <w:trPr>
          <w:trHeight w:val="395"/>
        </w:trPr>
        <w:tc>
          <w:tcPr>
            <w:tcW w:w="4752" w:type="dxa"/>
          </w:tcPr>
          <w:p w14:paraId="7E71ED59" w14:textId="77777777" w:rsidR="00BA3DC1" w:rsidRPr="004E18DA" w:rsidRDefault="00BA3DC1" w:rsidP="00BA3DC1">
            <w:pPr>
              <w:numPr>
                <w:ilvl w:val="0"/>
                <w:numId w:val="6"/>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 xml:space="preserve">Demonstrate the ability to follow an arithmetic or algebraic procedure (e.g., using a step-by-step procedure, using a simple flowchart, applying a simple recurrence sequence) by carrying it out </w:t>
            </w:r>
            <w:r w:rsidRPr="004E18DA">
              <w:rPr>
                <w:rFonts w:asciiTheme="minorHAnsi" w:hAnsiTheme="minorHAnsi" w:cs="Arial"/>
              </w:rPr>
              <w:br/>
              <w:t>or analyzing it</w:t>
            </w:r>
          </w:p>
        </w:tc>
        <w:tc>
          <w:tcPr>
            <w:tcW w:w="619" w:type="dxa"/>
          </w:tcPr>
          <w:p w14:paraId="73AB62DE" w14:textId="77777777" w:rsidR="00BA3DC1" w:rsidRDefault="00BA3DC1" w:rsidP="00BA3DC1"/>
        </w:tc>
        <w:tc>
          <w:tcPr>
            <w:tcW w:w="619" w:type="dxa"/>
          </w:tcPr>
          <w:p w14:paraId="10FCE273" w14:textId="77777777" w:rsidR="00BA3DC1" w:rsidRDefault="00BA3DC1" w:rsidP="00BA3DC1"/>
        </w:tc>
        <w:tc>
          <w:tcPr>
            <w:tcW w:w="619" w:type="dxa"/>
          </w:tcPr>
          <w:p w14:paraId="50881CBC" w14:textId="77777777" w:rsidR="00BA3DC1" w:rsidRDefault="00BA3DC1" w:rsidP="00BA3DC1"/>
        </w:tc>
        <w:tc>
          <w:tcPr>
            <w:tcW w:w="619" w:type="dxa"/>
          </w:tcPr>
          <w:p w14:paraId="10C332AA" w14:textId="77777777" w:rsidR="00BA3DC1" w:rsidRDefault="00BA3DC1" w:rsidP="00BA3DC1"/>
        </w:tc>
        <w:tc>
          <w:tcPr>
            <w:tcW w:w="619" w:type="dxa"/>
          </w:tcPr>
          <w:p w14:paraId="2B7B597C" w14:textId="77777777" w:rsidR="00BA3DC1" w:rsidRDefault="00BA3DC1" w:rsidP="00BA3DC1"/>
        </w:tc>
        <w:tc>
          <w:tcPr>
            <w:tcW w:w="619" w:type="dxa"/>
          </w:tcPr>
          <w:p w14:paraId="3624A697" w14:textId="77777777" w:rsidR="00BA3DC1" w:rsidRDefault="00BA3DC1" w:rsidP="00BA3DC1"/>
        </w:tc>
        <w:tc>
          <w:tcPr>
            <w:tcW w:w="619" w:type="dxa"/>
          </w:tcPr>
          <w:p w14:paraId="3717BFB4" w14:textId="77777777" w:rsidR="00BA3DC1" w:rsidRDefault="00BA3DC1" w:rsidP="00BA3DC1"/>
        </w:tc>
        <w:tc>
          <w:tcPr>
            <w:tcW w:w="619" w:type="dxa"/>
          </w:tcPr>
          <w:p w14:paraId="252235DB" w14:textId="77777777" w:rsidR="00BA3DC1" w:rsidRDefault="00BA3DC1" w:rsidP="00BA3DC1"/>
        </w:tc>
        <w:tc>
          <w:tcPr>
            <w:tcW w:w="619" w:type="dxa"/>
          </w:tcPr>
          <w:p w14:paraId="2C78E7C1" w14:textId="77777777" w:rsidR="00BA3DC1" w:rsidRDefault="00BA3DC1" w:rsidP="00BA3DC1"/>
        </w:tc>
        <w:tc>
          <w:tcPr>
            <w:tcW w:w="619" w:type="dxa"/>
          </w:tcPr>
          <w:p w14:paraId="355F9EBF" w14:textId="77777777" w:rsidR="00BA3DC1" w:rsidRDefault="00BA3DC1" w:rsidP="00BA3DC1"/>
        </w:tc>
        <w:tc>
          <w:tcPr>
            <w:tcW w:w="619" w:type="dxa"/>
          </w:tcPr>
          <w:p w14:paraId="3059D1BD" w14:textId="77777777" w:rsidR="00BA3DC1" w:rsidRDefault="00BA3DC1" w:rsidP="00BA3DC1"/>
        </w:tc>
        <w:tc>
          <w:tcPr>
            <w:tcW w:w="619" w:type="dxa"/>
          </w:tcPr>
          <w:p w14:paraId="00D01D06" w14:textId="77777777" w:rsidR="00BA3DC1" w:rsidRDefault="00BA3DC1" w:rsidP="00BA3DC1"/>
        </w:tc>
        <w:tc>
          <w:tcPr>
            <w:tcW w:w="619" w:type="dxa"/>
          </w:tcPr>
          <w:p w14:paraId="4AF62F18" w14:textId="77777777" w:rsidR="00BA3DC1" w:rsidRDefault="00BA3DC1" w:rsidP="00BA3DC1"/>
        </w:tc>
        <w:tc>
          <w:tcPr>
            <w:tcW w:w="619" w:type="dxa"/>
          </w:tcPr>
          <w:p w14:paraId="6179833C" w14:textId="77777777" w:rsidR="00BA3DC1" w:rsidRDefault="00BA3DC1" w:rsidP="00BA3DC1"/>
        </w:tc>
        <w:tc>
          <w:tcPr>
            <w:tcW w:w="622" w:type="dxa"/>
          </w:tcPr>
          <w:p w14:paraId="0DAC8019" w14:textId="77777777" w:rsidR="00BA3DC1" w:rsidRDefault="00BA3DC1" w:rsidP="00BA3DC1"/>
        </w:tc>
      </w:tr>
      <w:tr w:rsidR="00BA3DC1" w14:paraId="266786D4" w14:textId="77777777" w:rsidTr="00BA3DC1">
        <w:tblPrEx>
          <w:tblCellMar>
            <w:left w:w="108" w:type="dxa"/>
            <w:right w:w="108" w:type="dxa"/>
          </w:tblCellMar>
        </w:tblPrEx>
        <w:trPr>
          <w:trHeight w:val="395"/>
        </w:trPr>
        <w:tc>
          <w:tcPr>
            <w:tcW w:w="4752" w:type="dxa"/>
          </w:tcPr>
          <w:p w14:paraId="78992260" w14:textId="77777777" w:rsidR="00BA3DC1" w:rsidRPr="004E18DA" w:rsidRDefault="00BA3DC1" w:rsidP="00BA3DC1">
            <w:pPr>
              <w:numPr>
                <w:ilvl w:val="0"/>
                <w:numId w:val="6"/>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Use properties of operations to identify or generate equivalent algebraic expressions (e.g., multiplication of whole numbers gives the same result as repeated addition, multiplication by 0.1 gives the same result as division by 10)</w:t>
            </w:r>
          </w:p>
        </w:tc>
        <w:tc>
          <w:tcPr>
            <w:tcW w:w="619" w:type="dxa"/>
          </w:tcPr>
          <w:p w14:paraId="25C8BC08" w14:textId="77777777" w:rsidR="00BA3DC1" w:rsidRDefault="00BA3DC1" w:rsidP="00BA3DC1"/>
        </w:tc>
        <w:tc>
          <w:tcPr>
            <w:tcW w:w="619" w:type="dxa"/>
          </w:tcPr>
          <w:p w14:paraId="20E23BD3" w14:textId="77777777" w:rsidR="00BA3DC1" w:rsidRDefault="00BA3DC1" w:rsidP="00BA3DC1"/>
        </w:tc>
        <w:tc>
          <w:tcPr>
            <w:tcW w:w="619" w:type="dxa"/>
          </w:tcPr>
          <w:p w14:paraId="221DDAFB" w14:textId="77777777" w:rsidR="00BA3DC1" w:rsidRDefault="00BA3DC1" w:rsidP="00BA3DC1"/>
        </w:tc>
        <w:tc>
          <w:tcPr>
            <w:tcW w:w="619" w:type="dxa"/>
          </w:tcPr>
          <w:p w14:paraId="6E66940A" w14:textId="77777777" w:rsidR="00BA3DC1" w:rsidRDefault="00BA3DC1" w:rsidP="00BA3DC1"/>
        </w:tc>
        <w:tc>
          <w:tcPr>
            <w:tcW w:w="619" w:type="dxa"/>
          </w:tcPr>
          <w:p w14:paraId="704A410F" w14:textId="77777777" w:rsidR="00BA3DC1" w:rsidRDefault="00BA3DC1" w:rsidP="00BA3DC1"/>
        </w:tc>
        <w:tc>
          <w:tcPr>
            <w:tcW w:w="619" w:type="dxa"/>
          </w:tcPr>
          <w:p w14:paraId="6BAEDF59" w14:textId="77777777" w:rsidR="00BA3DC1" w:rsidRDefault="00BA3DC1" w:rsidP="00BA3DC1"/>
        </w:tc>
        <w:tc>
          <w:tcPr>
            <w:tcW w:w="619" w:type="dxa"/>
          </w:tcPr>
          <w:p w14:paraId="2EBB3FC3" w14:textId="77777777" w:rsidR="00BA3DC1" w:rsidRDefault="00BA3DC1" w:rsidP="00BA3DC1"/>
        </w:tc>
        <w:tc>
          <w:tcPr>
            <w:tcW w:w="619" w:type="dxa"/>
          </w:tcPr>
          <w:p w14:paraId="6089DB01" w14:textId="77777777" w:rsidR="00BA3DC1" w:rsidRDefault="00BA3DC1" w:rsidP="00BA3DC1"/>
        </w:tc>
        <w:tc>
          <w:tcPr>
            <w:tcW w:w="619" w:type="dxa"/>
          </w:tcPr>
          <w:p w14:paraId="23A393ED" w14:textId="77777777" w:rsidR="00BA3DC1" w:rsidRDefault="00BA3DC1" w:rsidP="00BA3DC1"/>
        </w:tc>
        <w:tc>
          <w:tcPr>
            <w:tcW w:w="619" w:type="dxa"/>
          </w:tcPr>
          <w:p w14:paraId="556EA76A" w14:textId="77777777" w:rsidR="00BA3DC1" w:rsidRDefault="00BA3DC1" w:rsidP="00BA3DC1"/>
        </w:tc>
        <w:tc>
          <w:tcPr>
            <w:tcW w:w="619" w:type="dxa"/>
          </w:tcPr>
          <w:p w14:paraId="11196FD1" w14:textId="77777777" w:rsidR="00BA3DC1" w:rsidRDefault="00BA3DC1" w:rsidP="00BA3DC1"/>
        </w:tc>
        <w:tc>
          <w:tcPr>
            <w:tcW w:w="619" w:type="dxa"/>
          </w:tcPr>
          <w:p w14:paraId="17E36465" w14:textId="77777777" w:rsidR="00BA3DC1" w:rsidRDefault="00BA3DC1" w:rsidP="00BA3DC1"/>
        </w:tc>
        <w:tc>
          <w:tcPr>
            <w:tcW w:w="619" w:type="dxa"/>
          </w:tcPr>
          <w:p w14:paraId="098F2467" w14:textId="77777777" w:rsidR="00BA3DC1" w:rsidRDefault="00BA3DC1" w:rsidP="00BA3DC1"/>
        </w:tc>
        <w:tc>
          <w:tcPr>
            <w:tcW w:w="619" w:type="dxa"/>
          </w:tcPr>
          <w:p w14:paraId="53742F40" w14:textId="77777777" w:rsidR="00BA3DC1" w:rsidRDefault="00BA3DC1" w:rsidP="00BA3DC1"/>
        </w:tc>
        <w:tc>
          <w:tcPr>
            <w:tcW w:w="622" w:type="dxa"/>
          </w:tcPr>
          <w:p w14:paraId="2B458E0E" w14:textId="77777777" w:rsidR="00BA3DC1" w:rsidRDefault="00BA3DC1" w:rsidP="00BA3DC1"/>
        </w:tc>
      </w:tr>
      <w:tr w:rsidR="00BA3DC1" w14:paraId="27F3CDCE" w14:textId="77777777" w:rsidTr="00BA3DC1">
        <w:tblPrEx>
          <w:tblCellMar>
            <w:left w:w="108" w:type="dxa"/>
            <w:right w:w="108" w:type="dxa"/>
          </w:tblCellMar>
        </w:tblPrEx>
        <w:trPr>
          <w:trHeight w:val="395"/>
        </w:trPr>
        <w:tc>
          <w:tcPr>
            <w:tcW w:w="4752" w:type="dxa"/>
          </w:tcPr>
          <w:p w14:paraId="6CAC4163" w14:textId="77777777" w:rsidR="00BA3DC1" w:rsidRPr="004E18DA" w:rsidRDefault="00BA3DC1" w:rsidP="00BA3DC1">
            <w:pPr>
              <w:numPr>
                <w:ilvl w:val="0"/>
                <w:numId w:val="6"/>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Write an equation or expression that models a real-life or mathematical problem</w:t>
            </w:r>
          </w:p>
        </w:tc>
        <w:tc>
          <w:tcPr>
            <w:tcW w:w="619" w:type="dxa"/>
          </w:tcPr>
          <w:p w14:paraId="27557305" w14:textId="77777777" w:rsidR="00BA3DC1" w:rsidRDefault="00BA3DC1" w:rsidP="00BA3DC1"/>
        </w:tc>
        <w:tc>
          <w:tcPr>
            <w:tcW w:w="619" w:type="dxa"/>
          </w:tcPr>
          <w:p w14:paraId="142A4AA1" w14:textId="77777777" w:rsidR="00BA3DC1" w:rsidRDefault="00BA3DC1" w:rsidP="00BA3DC1"/>
        </w:tc>
        <w:tc>
          <w:tcPr>
            <w:tcW w:w="619" w:type="dxa"/>
          </w:tcPr>
          <w:p w14:paraId="357DC4BA" w14:textId="77777777" w:rsidR="00BA3DC1" w:rsidRDefault="00BA3DC1" w:rsidP="00BA3DC1"/>
        </w:tc>
        <w:tc>
          <w:tcPr>
            <w:tcW w:w="619" w:type="dxa"/>
          </w:tcPr>
          <w:p w14:paraId="34F0DCED" w14:textId="77777777" w:rsidR="00BA3DC1" w:rsidRDefault="00BA3DC1" w:rsidP="00BA3DC1"/>
        </w:tc>
        <w:tc>
          <w:tcPr>
            <w:tcW w:w="619" w:type="dxa"/>
          </w:tcPr>
          <w:p w14:paraId="17584345" w14:textId="77777777" w:rsidR="00BA3DC1" w:rsidRDefault="00BA3DC1" w:rsidP="00BA3DC1"/>
        </w:tc>
        <w:tc>
          <w:tcPr>
            <w:tcW w:w="619" w:type="dxa"/>
          </w:tcPr>
          <w:p w14:paraId="3019795F" w14:textId="77777777" w:rsidR="00BA3DC1" w:rsidRDefault="00BA3DC1" w:rsidP="00BA3DC1"/>
        </w:tc>
        <w:tc>
          <w:tcPr>
            <w:tcW w:w="619" w:type="dxa"/>
          </w:tcPr>
          <w:p w14:paraId="5C51FA0A" w14:textId="77777777" w:rsidR="00BA3DC1" w:rsidRDefault="00BA3DC1" w:rsidP="00BA3DC1"/>
        </w:tc>
        <w:tc>
          <w:tcPr>
            <w:tcW w:w="619" w:type="dxa"/>
          </w:tcPr>
          <w:p w14:paraId="4FF24B3E" w14:textId="77777777" w:rsidR="00BA3DC1" w:rsidRDefault="00BA3DC1" w:rsidP="00BA3DC1"/>
        </w:tc>
        <w:tc>
          <w:tcPr>
            <w:tcW w:w="619" w:type="dxa"/>
          </w:tcPr>
          <w:p w14:paraId="1D3D5BCC" w14:textId="77777777" w:rsidR="00BA3DC1" w:rsidRDefault="00BA3DC1" w:rsidP="00BA3DC1"/>
        </w:tc>
        <w:tc>
          <w:tcPr>
            <w:tcW w:w="619" w:type="dxa"/>
          </w:tcPr>
          <w:p w14:paraId="55F76585" w14:textId="77777777" w:rsidR="00BA3DC1" w:rsidRDefault="00BA3DC1" w:rsidP="00BA3DC1"/>
        </w:tc>
        <w:tc>
          <w:tcPr>
            <w:tcW w:w="619" w:type="dxa"/>
          </w:tcPr>
          <w:p w14:paraId="0EFE72F1" w14:textId="77777777" w:rsidR="00BA3DC1" w:rsidRDefault="00BA3DC1" w:rsidP="00BA3DC1"/>
        </w:tc>
        <w:tc>
          <w:tcPr>
            <w:tcW w:w="619" w:type="dxa"/>
          </w:tcPr>
          <w:p w14:paraId="528C2FF0" w14:textId="77777777" w:rsidR="00BA3DC1" w:rsidRDefault="00BA3DC1" w:rsidP="00BA3DC1"/>
        </w:tc>
        <w:tc>
          <w:tcPr>
            <w:tcW w:w="619" w:type="dxa"/>
          </w:tcPr>
          <w:p w14:paraId="6717E05A" w14:textId="77777777" w:rsidR="00BA3DC1" w:rsidRDefault="00BA3DC1" w:rsidP="00BA3DC1"/>
        </w:tc>
        <w:tc>
          <w:tcPr>
            <w:tcW w:w="619" w:type="dxa"/>
          </w:tcPr>
          <w:p w14:paraId="1A06D88E" w14:textId="77777777" w:rsidR="00BA3DC1" w:rsidRDefault="00BA3DC1" w:rsidP="00BA3DC1"/>
        </w:tc>
        <w:tc>
          <w:tcPr>
            <w:tcW w:w="622" w:type="dxa"/>
          </w:tcPr>
          <w:p w14:paraId="13AE7CBB" w14:textId="77777777" w:rsidR="00BA3DC1" w:rsidRDefault="00BA3DC1" w:rsidP="00BA3DC1"/>
        </w:tc>
      </w:tr>
      <w:tr w:rsidR="00BA3DC1" w14:paraId="59E2F724" w14:textId="77777777" w:rsidTr="00BA3DC1">
        <w:tblPrEx>
          <w:tblCellMar>
            <w:left w:w="108" w:type="dxa"/>
            <w:right w:w="108" w:type="dxa"/>
          </w:tblCellMar>
        </w:tblPrEx>
        <w:trPr>
          <w:trHeight w:val="395"/>
        </w:trPr>
        <w:tc>
          <w:tcPr>
            <w:tcW w:w="4752" w:type="dxa"/>
          </w:tcPr>
          <w:p w14:paraId="4F2B1055" w14:textId="77777777" w:rsidR="00BA3DC1" w:rsidRPr="004E18DA" w:rsidRDefault="00BA3DC1" w:rsidP="00BA3DC1">
            <w:pPr>
              <w:numPr>
                <w:ilvl w:val="0"/>
                <w:numId w:val="6"/>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Solve word problems, including problems involving linear relationships and problems that can be represented by Venn diagrams</w:t>
            </w:r>
          </w:p>
        </w:tc>
        <w:tc>
          <w:tcPr>
            <w:tcW w:w="619" w:type="dxa"/>
          </w:tcPr>
          <w:p w14:paraId="421E6512" w14:textId="77777777" w:rsidR="00BA3DC1" w:rsidRDefault="00BA3DC1" w:rsidP="00BA3DC1"/>
        </w:tc>
        <w:tc>
          <w:tcPr>
            <w:tcW w:w="619" w:type="dxa"/>
          </w:tcPr>
          <w:p w14:paraId="2318355D" w14:textId="77777777" w:rsidR="00BA3DC1" w:rsidRDefault="00BA3DC1" w:rsidP="00BA3DC1"/>
        </w:tc>
        <w:tc>
          <w:tcPr>
            <w:tcW w:w="619" w:type="dxa"/>
          </w:tcPr>
          <w:p w14:paraId="72C3F1BF" w14:textId="77777777" w:rsidR="00BA3DC1" w:rsidRDefault="00BA3DC1" w:rsidP="00BA3DC1"/>
        </w:tc>
        <w:tc>
          <w:tcPr>
            <w:tcW w:w="619" w:type="dxa"/>
          </w:tcPr>
          <w:p w14:paraId="621E18BB" w14:textId="77777777" w:rsidR="00BA3DC1" w:rsidRDefault="00BA3DC1" w:rsidP="00BA3DC1"/>
        </w:tc>
        <w:tc>
          <w:tcPr>
            <w:tcW w:w="619" w:type="dxa"/>
          </w:tcPr>
          <w:p w14:paraId="37A7B0F3" w14:textId="77777777" w:rsidR="00BA3DC1" w:rsidRDefault="00BA3DC1" w:rsidP="00BA3DC1"/>
        </w:tc>
        <w:tc>
          <w:tcPr>
            <w:tcW w:w="619" w:type="dxa"/>
          </w:tcPr>
          <w:p w14:paraId="373C2D26" w14:textId="77777777" w:rsidR="00BA3DC1" w:rsidRDefault="00BA3DC1" w:rsidP="00BA3DC1"/>
        </w:tc>
        <w:tc>
          <w:tcPr>
            <w:tcW w:w="619" w:type="dxa"/>
          </w:tcPr>
          <w:p w14:paraId="1A9CE09A" w14:textId="77777777" w:rsidR="00BA3DC1" w:rsidRDefault="00BA3DC1" w:rsidP="00BA3DC1"/>
        </w:tc>
        <w:tc>
          <w:tcPr>
            <w:tcW w:w="619" w:type="dxa"/>
          </w:tcPr>
          <w:p w14:paraId="0F61269A" w14:textId="77777777" w:rsidR="00BA3DC1" w:rsidRDefault="00BA3DC1" w:rsidP="00BA3DC1"/>
        </w:tc>
        <w:tc>
          <w:tcPr>
            <w:tcW w:w="619" w:type="dxa"/>
          </w:tcPr>
          <w:p w14:paraId="1D128D55" w14:textId="77777777" w:rsidR="00BA3DC1" w:rsidRDefault="00BA3DC1" w:rsidP="00BA3DC1"/>
        </w:tc>
        <w:tc>
          <w:tcPr>
            <w:tcW w:w="619" w:type="dxa"/>
          </w:tcPr>
          <w:p w14:paraId="6BC4AFDF" w14:textId="77777777" w:rsidR="00BA3DC1" w:rsidRDefault="00BA3DC1" w:rsidP="00BA3DC1"/>
        </w:tc>
        <w:tc>
          <w:tcPr>
            <w:tcW w:w="619" w:type="dxa"/>
          </w:tcPr>
          <w:p w14:paraId="739BEE7A" w14:textId="77777777" w:rsidR="00BA3DC1" w:rsidRDefault="00BA3DC1" w:rsidP="00BA3DC1"/>
        </w:tc>
        <w:tc>
          <w:tcPr>
            <w:tcW w:w="619" w:type="dxa"/>
          </w:tcPr>
          <w:p w14:paraId="4018B0E3" w14:textId="77777777" w:rsidR="00BA3DC1" w:rsidRDefault="00BA3DC1" w:rsidP="00BA3DC1"/>
        </w:tc>
        <w:tc>
          <w:tcPr>
            <w:tcW w:w="619" w:type="dxa"/>
          </w:tcPr>
          <w:p w14:paraId="0E46C3F8" w14:textId="77777777" w:rsidR="00BA3DC1" w:rsidRDefault="00BA3DC1" w:rsidP="00BA3DC1"/>
        </w:tc>
        <w:tc>
          <w:tcPr>
            <w:tcW w:w="619" w:type="dxa"/>
          </w:tcPr>
          <w:p w14:paraId="4BD8A9DB" w14:textId="77777777" w:rsidR="00BA3DC1" w:rsidRDefault="00BA3DC1" w:rsidP="00BA3DC1"/>
        </w:tc>
        <w:tc>
          <w:tcPr>
            <w:tcW w:w="622" w:type="dxa"/>
          </w:tcPr>
          <w:p w14:paraId="51F90934" w14:textId="77777777" w:rsidR="00BA3DC1" w:rsidRDefault="00BA3DC1" w:rsidP="00BA3DC1"/>
        </w:tc>
      </w:tr>
      <w:tr w:rsidR="00BA3DC1" w14:paraId="66CC4E12" w14:textId="77777777" w:rsidTr="00BA3DC1">
        <w:tblPrEx>
          <w:tblCellMar>
            <w:left w:w="108" w:type="dxa"/>
            <w:right w:w="108" w:type="dxa"/>
          </w:tblCellMar>
        </w:tblPrEx>
        <w:trPr>
          <w:trHeight w:val="395"/>
        </w:trPr>
        <w:tc>
          <w:tcPr>
            <w:tcW w:w="4752" w:type="dxa"/>
          </w:tcPr>
          <w:p w14:paraId="73300574" w14:textId="77777777" w:rsidR="00BA3DC1" w:rsidRPr="004E18DA" w:rsidRDefault="00BA3DC1" w:rsidP="00BA3DC1">
            <w:pPr>
              <w:numPr>
                <w:ilvl w:val="0"/>
                <w:numId w:val="6"/>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Solve linear equations in one variable algebraically</w:t>
            </w:r>
          </w:p>
        </w:tc>
        <w:tc>
          <w:tcPr>
            <w:tcW w:w="619" w:type="dxa"/>
          </w:tcPr>
          <w:p w14:paraId="144E2A21" w14:textId="77777777" w:rsidR="00BA3DC1" w:rsidRDefault="00BA3DC1" w:rsidP="00BA3DC1"/>
        </w:tc>
        <w:tc>
          <w:tcPr>
            <w:tcW w:w="619" w:type="dxa"/>
          </w:tcPr>
          <w:p w14:paraId="15B2F88D" w14:textId="77777777" w:rsidR="00BA3DC1" w:rsidRDefault="00BA3DC1" w:rsidP="00BA3DC1"/>
        </w:tc>
        <w:tc>
          <w:tcPr>
            <w:tcW w:w="619" w:type="dxa"/>
          </w:tcPr>
          <w:p w14:paraId="0DF5F46B" w14:textId="77777777" w:rsidR="00BA3DC1" w:rsidRDefault="00BA3DC1" w:rsidP="00BA3DC1"/>
        </w:tc>
        <w:tc>
          <w:tcPr>
            <w:tcW w:w="619" w:type="dxa"/>
          </w:tcPr>
          <w:p w14:paraId="2FAE7361" w14:textId="77777777" w:rsidR="00BA3DC1" w:rsidRDefault="00BA3DC1" w:rsidP="00BA3DC1"/>
        </w:tc>
        <w:tc>
          <w:tcPr>
            <w:tcW w:w="619" w:type="dxa"/>
          </w:tcPr>
          <w:p w14:paraId="528D2727" w14:textId="77777777" w:rsidR="00BA3DC1" w:rsidRDefault="00BA3DC1" w:rsidP="00BA3DC1"/>
        </w:tc>
        <w:tc>
          <w:tcPr>
            <w:tcW w:w="619" w:type="dxa"/>
          </w:tcPr>
          <w:p w14:paraId="0C23F7FC" w14:textId="77777777" w:rsidR="00BA3DC1" w:rsidRDefault="00BA3DC1" w:rsidP="00BA3DC1"/>
        </w:tc>
        <w:tc>
          <w:tcPr>
            <w:tcW w:w="619" w:type="dxa"/>
          </w:tcPr>
          <w:p w14:paraId="5AED38D7" w14:textId="77777777" w:rsidR="00BA3DC1" w:rsidRDefault="00BA3DC1" w:rsidP="00BA3DC1"/>
        </w:tc>
        <w:tc>
          <w:tcPr>
            <w:tcW w:w="619" w:type="dxa"/>
          </w:tcPr>
          <w:p w14:paraId="59AA7615" w14:textId="77777777" w:rsidR="00BA3DC1" w:rsidRDefault="00BA3DC1" w:rsidP="00BA3DC1"/>
        </w:tc>
        <w:tc>
          <w:tcPr>
            <w:tcW w:w="619" w:type="dxa"/>
          </w:tcPr>
          <w:p w14:paraId="7B80E5A2" w14:textId="77777777" w:rsidR="00BA3DC1" w:rsidRDefault="00BA3DC1" w:rsidP="00BA3DC1"/>
        </w:tc>
        <w:tc>
          <w:tcPr>
            <w:tcW w:w="619" w:type="dxa"/>
          </w:tcPr>
          <w:p w14:paraId="1AF6682C" w14:textId="77777777" w:rsidR="00BA3DC1" w:rsidRDefault="00BA3DC1" w:rsidP="00BA3DC1"/>
        </w:tc>
        <w:tc>
          <w:tcPr>
            <w:tcW w:w="619" w:type="dxa"/>
          </w:tcPr>
          <w:p w14:paraId="7A071E3F" w14:textId="77777777" w:rsidR="00BA3DC1" w:rsidRDefault="00BA3DC1" w:rsidP="00BA3DC1"/>
        </w:tc>
        <w:tc>
          <w:tcPr>
            <w:tcW w:w="619" w:type="dxa"/>
          </w:tcPr>
          <w:p w14:paraId="7E2054EA" w14:textId="77777777" w:rsidR="00BA3DC1" w:rsidRDefault="00BA3DC1" w:rsidP="00BA3DC1"/>
        </w:tc>
        <w:tc>
          <w:tcPr>
            <w:tcW w:w="619" w:type="dxa"/>
          </w:tcPr>
          <w:p w14:paraId="396682EE" w14:textId="77777777" w:rsidR="00BA3DC1" w:rsidRDefault="00BA3DC1" w:rsidP="00BA3DC1"/>
        </w:tc>
        <w:tc>
          <w:tcPr>
            <w:tcW w:w="619" w:type="dxa"/>
          </w:tcPr>
          <w:p w14:paraId="2CB9A9EC" w14:textId="77777777" w:rsidR="00BA3DC1" w:rsidRDefault="00BA3DC1" w:rsidP="00BA3DC1"/>
        </w:tc>
        <w:tc>
          <w:tcPr>
            <w:tcW w:w="622" w:type="dxa"/>
          </w:tcPr>
          <w:p w14:paraId="69B884D2" w14:textId="77777777" w:rsidR="00BA3DC1" w:rsidRDefault="00BA3DC1" w:rsidP="00BA3DC1"/>
        </w:tc>
      </w:tr>
      <w:tr w:rsidR="00BA3DC1" w14:paraId="72792774" w14:textId="77777777" w:rsidTr="00BA3DC1">
        <w:tblPrEx>
          <w:tblCellMar>
            <w:left w:w="108" w:type="dxa"/>
            <w:right w:w="108" w:type="dxa"/>
          </w:tblCellMar>
        </w:tblPrEx>
        <w:trPr>
          <w:trHeight w:val="395"/>
        </w:trPr>
        <w:tc>
          <w:tcPr>
            <w:tcW w:w="4752" w:type="dxa"/>
          </w:tcPr>
          <w:p w14:paraId="46DBE3F4" w14:textId="1A8C1F4B" w:rsidR="00BA3DC1" w:rsidRPr="004E18DA" w:rsidRDefault="00BA3DC1" w:rsidP="00BA3DC1">
            <w:pPr>
              <w:numPr>
                <w:ilvl w:val="0"/>
                <w:numId w:val="6"/>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 xml:space="preserve">Solve simple quadratic equations </w:t>
            </w:r>
            <w:r w:rsidRPr="004E18DA">
              <w:rPr>
                <w:rFonts w:asciiTheme="minorHAnsi" w:hAnsiTheme="minorHAnsi" w:cs="Arial"/>
              </w:rPr>
              <w:br/>
              <w:t xml:space="preserve">(e.g., </w:t>
            </w:r>
            <w:r w:rsidR="00F63A7C" w:rsidRPr="004E18DA">
              <w:rPr>
                <w:rFonts w:asciiTheme="minorHAnsi" w:hAnsiTheme="minorHAnsi" w:cs="Arial"/>
                <w:position w:val="-6"/>
              </w:rPr>
              <w:object w:dxaOrig="780" w:dyaOrig="320" w14:anchorId="52D59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x squared = 49" style="width:39pt;height:15.75pt" o:ole="">
                  <v:imagedata r:id="rId8" o:title=""/>
                </v:shape>
                <o:OLEObject Type="Embed" ProgID="Equation.DSMT4" ShapeID="_x0000_i1025" DrawAspect="Content" ObjectID="_1628409720" r:id="rId9"/>
              </w:object>
            </w:r>
            <w:r w:rsidRPr="004E18DA">
              <w:rPr>
                <w:rFonts w:asciiTheme="minorHAnsi" w:hAnsiTheme="minorHAnsi" w:cs="Arial"/>
              </w:rPr>
              <w:t xml:space="preserve"> )</w:t>
            </w:r>
          </w:p>
        </w:tc>
        <w:tc>
          <w:tcPr>
            <w:tcW w:w="619" w:type="dxa"/>
          </w:tcPr>
          <w:p w14:paraId="7CC4D231" w14:textId="77777777" w:rsidR="00BA3DC1" w:rsidRDefault="00BA3DC1" w:rsidP="00BA3DC1"/>
        </w:tc>
        <w:tc>
          <w:tcPr>
            <w:tcW w:w="619" w:type="dxa"/>
          </w:tcPr>
          <w:p w14:paraId="25C097BD" w14:textId="77777777" w:rsidR="00BA3DC1" w:rsidRDefault="00BA3DC1" w:rsidP="00BA3DC1"/>
        </w:tc>
        <w:tc>
          <w:tcPr>
            <w:tcW w:w="619" w:type="dxa"/>
          </w:tcPr>
          <w:p w14:paraId="688A03E7" w14:textId="77777777" w:rsidR="00BA3DC1" w:rsidRDefault="00BA3DC1" w:rsidP="00BA3DC1"/>
        </w:tc>
        <w:tc>
          <w:tcPr>
            <w:tcW w:w="619" w:type="dxa"/>
          </w:tcPr>
          <w:p w14:paraId="11C49162" w14:textId="77777777" w:rsidR="00BA3DC1" w:rsidRDefault="00BA3DC1" w:rsidP="00BA3DC1"/>
        </w:tc>
        <w:tc>
          <w:tcPr>
            <w:tcW w:w="619" w:type="dxa"/>
          </w:tcPr>
          <w:p w14:paraId="3D0A159F" w14:textId="77777777" w:rsidR="00BA3DC1" w:rsidRDefault="00BA3DC1" w:rsidP="00BA3DC1"/>
        </w:tc>
        <w:tc>
          <w:tcPr>
            <w:tcW w:w="619" w:type="dxa"/>
          </w:tcPr>
          <w:p w14:paraId="46EC575E" w14:textId="77777777" w:rsidR="00BA3DC1" w:rsidRDefault="00BA3DC1" w:rsidP="00BA3DC1"/>
        </w:tc>
        <w:tc>
          <w:tcPr>
            <w:tcW w:w="619" w:type="dxa"/>
          </w:tcPr>
          <w:p w14:paraId="73E08C7C" w14:textId="77777777" w:rsidR="00BA3DC1" w:rsidRDefault="00BA3DC1" w:rsidP="00BA3DC1"/>
        </w:tc>
        <w:tc>
          <w:tcPr>
            <w:tcW w:w="619" w:type="dxa"/>
          </w:tcPr>
          <w:p w14:paraId="087A5B00" w14:textId="77777777" w:rsidR="00BA3DC1" w:rsidRDefault="00BA3DC1" w:rsidP="00BA3DC1"/>
        </w:tc>
        <w:tc>
          <w:tcPr>
            <w:tcW w:w="619" w:type="dxa"/>
          </w:tcPr>
          <w:p w14:paraId="5901BC7B" w14:textId="77777777" w:rsidR="00BA3DC1" w:rsidRDefault="00BA3DC1" w:rsidP="00BA3DC1"/>
        </w:tc>
        <w:tc>
          <w:tcPr>
            <w:tcW w:w="619" w:type="dxa"/>
          </w:tcPr>
          <w:p w14:paraId="32A89E57" w14:textId="77777777" w:rsidR="00BA3DC1" w:rsidRDefault="00BA3DC1" w:rsidP="00BA3DC1"/>
        </w:tc>
        <w:tc>
          <w:tcPr>
            <w:tcW w:w="619" w:type="dxa"/>
          </w:tcPr>
          <w:p w14:paraId="09CF396A" w14:textId="77777777" w:rsidR="00BA3DC1" w:rsidRDefault="00BA3DC1" w:rsidP="00BA3DC1"/>
        </w:tc>
        <w:tc>
          <w:tcPr>
            <w:tcW w:w="619" w:type="dxa"/>
          </w:tcPr>
          <w:p w14:paraId="6DDA47C2" w14:textId="77777777" w:rsidR="00BA3DC1" w:rsidRDefault="00BA3DC1" w:rsidP="00BA3DC1"/>
        </w:tc>
        <w:tc>
          <w:tcPr>
            <w:tcW w:w="619" w:type="dxa"/>
          </w:tcPr>
          <w:p w14:paraId="69FFDCC7" w14:textId="77777777" w:rsidR="00BA3DC1" w:rsidRDefault="00BA3DC1" w:rsidP="00BA3DC1"/>
        </w:tc>
        <w:tc>
          <w:tcPr>
            <w:tcW w:w="619" w:type="dxa"/>
          </w:tcPr>
          <w:p w14:paraId="17C5AF83" w14:textId="77777777" w:rsidR="00BA3DC1" w:rsidRDefault="00BA3DC1" w:rsidP="00BA3DC1"/>
        </w:tc>
        <w:tc>
          <w:tcPr>
            <w:tcW w:w="622" w:type="dxa"/>
          </w:tcPr>
          <w:p w14:paraId="15EAF9AD" w14:textId="77777777" w:rsidR="00BA3DC1" w:rsidRDefault="00BA3DC1" w:rsidP="00BA3DC1"/>
        </w:tc>
      </w:tr>
      <w:tr w:rsidR="00BA3DC1" w14:paraId="006E5962" w14:textId="77777777" w:rsidTr="00BA3DC1">
        <w:tblPrEx>
          <w:tblCellMar>
            <w:left w:w="108" w:type="dxa"/>
            <w:right w:w="108" w:type="dxa"/>
          </w:tblCellMar>
        </w:tblPrEx>
        <w:trPr>
          <w:trHeight w:val="395"/>
        </w:trPr>
        <w:tc>
          <w:tcPr>
            <w:tcW w:w="4752" w:type="dxa"/>
          </w:tcPr>
          <w:p w14:paraId="2CEB8387" w14:textId="77777777" w:rsidR="00BA3DC1" w:rsidRPr="004E18DA" w:rsidRDefault="00BA3DC1" w:rsidP="00BA3DC1">
            <w:pPr>
              <w:pStyle w:val="ACTHeader2"/>
              <w:rPr>
                <w:rFonts w:asciiTheme="minorHAnsi" w:hAnsiTheme="minorHAnsi"/>
                <w:sz w:val="22"/>
                <w:szCs w:val="22"/>
              </w:rPr>
            </w:pPr>
            <w:r w:rsidRPr="004E18DA">
              <w:rPr>
                <w:rFonts w:asciiTheme="minorHAnsi" w:hAnsiTheme="minorHAnsi"/>
                <w:sz w:val="24"/>
                <w:szCs w:val="22"/>
              </w:rPr>
              <w:lastRenderedPageBreak/>
              <w:t>Geometry</w:t>
            </w:r>
          </w:p>
        </w:tc>
        <w:tc>
          <w:tcPr>
            <w:tcW w:w="619" w:type="dxa"/>
          </w:tcPr>
          <w:p w14:paraId="6221AB95" w14:textId="77777777" w:rsidR="00BA3DC1" w:rsidRDefault="00BA3DC1" w:rsidP="00BA3DC1"/>
        </w:tc>
        <w:tc>
          <w:tcPr>
            <w:tcW w:w="619" w:type="dxa"/>
          </w:tcPr>
          <w:p w14:paraId="40C04F4A" w14:textId="77777777" w:rsidR="00BA3DC1" w:rsidRDefault="00BA3DC1" w:rsidP="00BA3DC1"/>
        </w:tc>
        <w:tc>
          <w:tcPr>
            <w:tcW w:w="619" w:type="dxa"/>
          </w:tcPr>
          <w:p w14:paraId="2CAEB3C2" w14:textId="77777777" w:rsidR="00BA3DC1" w:rsidRDefault="00BA3DC1" w:rsidP="00BA3DC1"/>
        </w:tc>
        <w:tc>
          <w:tcPr>
            <w:tcW w:w="619" w:type="dxa"/>
          </w:tcPr>
          <w:p w14:paraId="4532E634" w14:textId="77777777" w:rsidR="00BA3DC1" w:rsidRDefault="00BA3DC1" w:rsidP="00BA3DC1"/>
        </w:tc>
        <w:tc>
          <w:tcPr>
            <w:tcW w:w="619" w:type="dxa"/>
          </w:tcPr>
          <w:p w14:paraId="4CB632BB" w14:textId="77777777" w:rsidR="00BA3DC1" w:rsidRDefault="00BA3DC1" w:rsidP="00BA3DC1"/>
        </w:tc>
        <w:tc>
          <w:tcPr>
            <w:tcW w:w="619" w:type="dxa"/>
          </w:tcPr>
          <w:p w14:paraId="04C5019C" w14:textId="77777777" w:rsidR="00BA3DC1" w:rsidRDefault="00BA3DC1" w:rsidP="00BA3DC1"/>
        </w:tc>
        <w:tc>
          <w:tcPr>
            <w:tcW w:w="619" w:type="dxa"/>
          </w:tcPr>
          <w:p w14:paraId="14DB70B3" w14:textId="77777777" w:rsidR="00BA3DC1" w:rsidRDefault="00BA3DC1" w:rsidP="00BA3DC1"/>
        </w:tc>
        <w:tc>
          <w:tcPr>
            <w:tcW w:w="619" w:type="dxa"/>
          </w:tcPr>
          <w:p w14:paraId="417F5141" w14:textId="77777777" w:rsidR="00BA3DC1" w:rsidRDefault="00BA3DC1" w:rsidP="00BA3DC1"/>
        </w:tc>
        <w:tc>
          <w:tcPr>
            <w:tcW w:w="619" w:type="dxa"/>
          </w:tcPr>
          <w:p w14:paraId="4C5CF65E" w14:textId="77777777" w:rsidR="00BA3DC1" w:rsidRDefault="00BA3DC1" w:rsidP="00BA3DC1"/>
        </w:tc>
        <w:tc>
          <w:tcPr>
            <w:tcW w:w="619" w:type="dxa"/>
          </w:tcPr>
          <w:p w14:paraId="25644021" w14:textId="77777777" w:rsidR="00BA3DC1" w:rsidRDefault="00BA3DC1" w:rsidP="00BA3DC1"/>
        </w:tc>
        <w:tc>
          <w:tcPr>
            <w:tcW w:w="619" w:type="dxa"/>
          </w:tcPr>
          <w:p w14:paraId="11FCEC83" w14:textId="77777777" w:rsidR="00BA3DC1" w:rsidRDefault="00BA3DC1" w:rsidP="00BA3DC1"/>
        </w:tc>
        <w:tc>
          <w:tcPr>
            <w:tcW w:w="619" w:type="dxa"/>
          </w:tcPr>
          <w:p w14:paraId="2F0A0BBF" w14:textId="77777777" w:rsidR="00BA3DC1" w:rsidRDefault="00BA3DC1" w:rsidP="00BA3DC1"/>
        </w:tc>
        <w:tc>
          <w:tcPr>
            <w:tcW w:w="619" w:type="dxa"/>
          </w:tcPr>
          <w:p w14:paraId="2F717408" w14:textId="77777777" w:rsidR="00BA3DC1" w:rsidRDefault="00BA3DC1" w:rsidP="00BA3DC1"/>
        </w:tc>
        <w:tc>
          <w:tcPr>
            <w:tcW w:w="619" w:type="dxa"/>
          </w:tcPr>
          <w:p w14:paraId="2E7D21FC" w14:textId="77777777" w:rsidR="00BA3DC1" w:rsidRDefault="00BA3DC1" w:rsidP="00BA3DC1"/>
        </w:tc>
        <w:tc>
          <w:tcPr>
            <w:tcW w:w="622" w:type="dxa"/>
          </w:tcPr>
          <w:p w14:paraId="118D9A8A" w14:textId="77777777" w:rsidR="00BA3DC1" w:rsidRDefault="00BA3DC1" w:rsidP="00BA3DC1"/>
        </w:tc>
      </w:tr>
      <w:tr w:rsidR="00BA3DC1" w14:paraId="64946AB6" w14:textId="77777777" w:rsidTr="00BA3DC1">
        <w:tblPrEx>
          <w:tblCellMar>
            <w:left w:w="108" w:type="dxa"/>
            <w:right w:w="108" w:type="dxa"/>
          </w:tblCellMar>
        </w:tblPrEx>
        <w:trPr>
          <w:trHeight w:val="395"/>
        </w:trPr>
        <w:tc>
          <w:tcPr>
            <w:tcW w:w="4752" w:type="dxa"/>
          </w:tcPr>
          <w:p w14:paraId="2467AF63" w14:textId="77777777" w:rsidR="00BA3DC1" w:rsidRPr="004E18DA" w:rsidRDefault="00BA3DC1" w:rsidP="00BA3DC1">
            <w:pPr>
              <w:numPr>
                <w:ilvl w:val="0"/>
                <w:numId w:val="7"/>
              </w:numPr>
              <w:autoSpaceDE w:val="0"/>
              <w:autoSpaceDN w:val="0"/>
              <w:adjustRightInd w:val="0"/>
              <w:spacing w:after="60" w:line="240" w:lineRule="auto"/>
              <w:ind w:left="936" w:hanging="252"/>
              <w:rPr>
                <w:rFonts w:asciiTheme="minorHAnsi" w:hAnsiTheme="minorHAnsi"/>
              </w:rPr>
            </w:pPr>
            <w:r w:rsidRPr="004E18DA">
              <w:rPr>
                <w:rFonts w:asciiTheme="minorHAnsi" w:hAnsiTheme="minorHAnsi" w:cs="Arial"/>
              </w:rPr>
              <w:t>Utilize basic properties of common two-dimensional shapes to solve problems</w:t>
            </w:r>
          </w:p>
        </w:tc>
        <w:tc>
          <w:tcPr>
            <w:tcW w:w="619" w:type="dxa"/>
          </w:tcPr>
          <w:p w14:paraId="38C037F1" w14:textId="77777777" w:rsidR="00BA3DC1" w:rsidRDefault="00BA3DC1" w:rsidP="00BA3DC1"/>
        </w:tc>
        <w:tc>
          <w:tcPr>
            <w:tcW w:w="619" w:type="dxa"/>
          </w:tcPr>
          <w:p w14:paraId="412EE8C3" w14:textId="77777777" w:rsidR="00BA3DC1" w:rsidRDefault="00BA3DC1" w:rsidP="00BA3DC1"/>
        </w:tc>
        <w:tc>
          <w:tcPr>
            <w:tcW w:w="619" w:type="dxa"/>
          </w:tcPr>
          <w:p w14:paraId="3FA458A8" w14:textId="77777777" w:rsidR="00BA3DC1" w:rsidRDefault="00BA3DC1" w:rsidP="00BA3DC1"/>
        </w:tc>
        <w:tc>
          <w:tcPr>
            <w:tcW w:w="619" w:type="dxa"/>
          </w:tcPr>
          <w:p w14:paraId="1EE9FA60" w14:textId="77777777" w:rsidR="00BA3DC1" w:rsidRDefault="00BA3DC1" w:rsidP="00BA3DC1"/>
        </w:tc>
        <w:tc>
          <w:tcPr>
            <w:tcW w:w="619" w:type="dxa"/>
          </w:tcPr>
          <w:p w14:paraId="11370A72" w14:textId="77777777" w:rsidR="00BA3DC1" w:rsidRDefault="00BA3DC1" w:rsidP="00BA3DC1"/>
        </w:tc>
        <w:tc>
          <w:tcPr>
            <w:tcW w:w="619" w:type="dxa"/>
          </w:tcPr>
          <w:p w14:paraId="07987B87" w14:textId="77777777" w:rsidR="00BA3DC1" w:rsidRDefault="00BA3DC1" w:rsidP="00BA3DC1"/>
        </w:tc>
        <w:tc>
          <w:tcPr>
            <w:tcW w:w="619" w:type="dxa"/>
          </w:tcPr>
          <w:p w14:paraId="7FC7A1C9" w14:textId="77777777" w:rsidR="00BA3DC1" w:rsidRDefault="00BA3DC1" w:rsidP="00BA3DC1"/>
        </w:tc>
        <w:tc>
          <w:tcPr>
            <w:tcW w:w="619" w:type="dxa"/>
          </w:tcPr>
          <w:p w14:paraId="2896A19E" w14:textId="77777777" w:rsidR="00BA3DC1" w:rsidRDefault="00BA3DC1" w:rsidP="00BA3DC1"/>
        </w:tc>
        <w:tc>
          <w:tcPr>
            <w:tcW w:w="619" w:type="dxa"/>
          </w:tcPr>
          <w:p w14:paraId="35C2FF25" w14:textId="77777777" w:rsidR="00BA3DC1" w:rsidRDefault="00BA3DC1" w:rsidP="00BA3DC1"/>
        </w:tc>
        <w:tc>
          <w:tcPr>
            <w:tcW w:w="619" w:type="dxa"/>
          </w:tcPr>
          <w:p w14:paraId="14C2F2A1" w14:textId="77777777" w:rsidR="00BA3DC1" w:rsidRDefault="00BA3DC1" w:rsidP="00BA3DC1"/>
        </w:tc>
        <w:tc>
          <w:tcPr>
            <w:tcW w:w="619" w:type="dxa"/>
          </w:tcPr>
          <w:p w14:paraId="15E2C935" w14:textId="77777777" w:rsidR="00BA3DC1" w:rsidRDefault="00BA3DC1" w:rsidP="00BA3DC1"/>
        </w:tc>
        <w:tc>
          <w:tcPr>
            <w:tcW w:w="619" w:type="dxa"/>
          </w:tcPr>
          <w:p w14:paraId="384DAB01" w14:textId="77777777" w:rsidR="00BA3DC1" w:rsidRDefault="00BA3DC1" w:rsidP="00BA3DC1"/>
        </w:tc>
        <w:tc>
          <w:tcPr>
            <w:tcW w:w="619" w:type="dxa"/>
          </w:tcPr>
          <w:p w14:paraId="16A61A69" w14:textId="77777777" w:rsidR="00BA3DC1" w:rsidRDefault="00BA3DC1" w:rsidP="00BA3DC1"/>
        </w:tc>
        <w:tc>
          <w:tcPr>
            <w:tcW w:w="619" w:type="dxa"/>
          </w:tcPr>
          <w:p w14:paraId="7D4FE7D6" w14:textId="77777777" w:rsidR="00BA3DC1" w:rsidRDefault="00BA3DC1" w:rsidP="00BA3DC1"/>
        </w:tc>
        <w:tc>
          <w:tcPr>
            <w:tcW w:w="622" w:type="dxa"/>
          </w:tcPr>
          <w:p w14:paraId="7D7DF7B2" w14:textId="77777777" w:rsidR="00BA3DC1" w:rsidRDefault="00BA3DC1" w:rsidP="00BA3DC1"/>
        </w:tc>
      </w:tr>
      <w:tr w:rsidR="00BA3DC1" w14:paraId="5D04D23B" w14:textId="77777777" w:rsidTr="00BA3DC1">
        <w:tblPrEx>
          <w:tblCellMar>
            <w:left w:w="108" w:type="dxa"/>
            <w:right w:w="108" w:type="dxa"/>
          </w:tblCellMar>
        </w:tblPrEx>
        <w:trPr>
          <w:trHeight w:val="395"/>
        </w:trPr>
        <w:tc>
          <w:tcPr>
            <w:tcW w:w="4752" w:type="dxa"/>
          </w:tcPr>
          <w:p w14:paraId="2CCEBC7B" w14:textId="77777777" w:rsidR="00BA3DC1" w:rsidRPr="004E18DA" w:rsidRDefault="00BA3DC1" w:rsidP="00BA3DC1">
            <w:pPr>
              <w:numPr>
                <w:ilvl w:val="0"/>
                <w:numId w:val="7"/>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Utilize facts about angles to solve problems</w:t>
            </w:r>
          </w:p>
        </w:tc>
        <w:tc>
          <w:tcPr>
            <w:tcW w:w="619" w:type="dxa"/>
          </w:tcPr>
          <w:p w14:paraId="122197E6" w14:textId="77777777" w:rsidR="00BA3DC1" w:rsidRDefault="00BA3DC1" w:rsidP="00BA3DC1"/>
        </w:tc>
        <w:tc>
          <w:tcPr>
            <w:tcW w:w="619" w:type="dxa"/>
          </w:tcPr>
          <w:p w14:paraId="2DCD0489" w14:textId="77777777" w:rsidR="00BA3DC1" w:rsidRDefault="00BA3DC1" w:rsidP="00BA3DC1"/>
        </w:tc>
        <w:tc>
          <w:tcPr>
            <w:tcW w:w="619" w:type="dxa"/>
          </w:tcPr>
          <w:p w14:paraId="2D33B52B" w14:textId="77777777" w:rsidR="00BA3DC1" w:rsidRDefault="00BA3DC1" w:rsidP="00BA3DC1"/>
        </w:tc>
        <w:tc>
          <w:tcPr>
            <w:tcW w:w="619" w:type="dxa"/>
          </w:tcPr>
          <w:p w14:paraId="33B9EB58" w14:textId="77777777" w:rsidR="00BA3DC1" w:rsidRDefault="00BA3DC1" w:rsidP="00BA3DC1"/>
        </w:tc>
        <w:tc>
          <w:tcPr>
            <w:tcW w:w="619" w:type="dxa"/>
          </w:tcPr>
          <w:p w14:paraId="7E8655B3" w14:textId="77777777" w:rsidR="00BA3DC1" w:rsidRDefault="00BA3DC1" w:rsidP="00BA3DC1"/>
        </w:tc>
        <w:tc>
          <w:tcPr>
            <w:tcW w:w="619" w:type="dxa"/>
          </w:tcPr>
          <w:p w14:paraId="02929FDA" w14:textId="77777777" w:rsidR="00BA3DC1" w:rsidRDefault="00BA3DC1" w:rsidP="00BA3DC1"/>
        </w:tc>
        <w:tc>
          <w:tcPr>
            <w:tcW w:w="619" w:type="dxa"/>
          </w:tcPr>
          <w:p w14:paraId="4E0B305B" w14:textId="77777777" w:rsidR="00BA3DC1" w:rsidRDefault="00BA3DC1" w:rsidP="00BA3DC1"/>
        </w:tc>
        <w:tc>
          <w:tcPr>
            <w:tcW w:w="619" w:type="dxa"/>
          </w:tcPr>
          <w:p w14:paraId="1E4AFBD0" w14:textId="77777777" w:rsidR="00BA3DC1" w:rsidRDefault="00BA3DC1" w:rsidP="00BA3DC1"/>
        </w:tc>
        <w:tc>
          <w:tcPr>
            <w:tcW w:w="619" w:type="dxa"/>
          </w:tcPr>
          <w:p w14:paraId="3DAB227E" w14:textId="77777777" w:rsidR="00BA3DC1" w:rsidRDefault="00BA3DC1" w:rsidP="00BA3DC1"/>
        </w:tc>
        <w:tc>
          <w:tcPr>
            <w:tcW w:w="619" w:type="dxa"/>
          </w:tcPr>
          <w:p w14:paraId="695723FF" w14:textId="77777777" w:rsidR="00BA3DC1" w:rsidRDefault="00BA3DC1" w:rsidP="00BA3DC1"/>
        </w:tc>
        <w:tc>
          <w:tcPr>
            <w:tcW w:w="619" w:type="dxa"/>
          </w:tcPr>
          <w:p w14:paraId="4F0CE0E0" w14:textId="77777777" w:rsidR="00BA3DC1" w:rsidRDefault="00BA3DC1" w:rsidP="00BA3DC1"/>
        </w:tc>
        <w:tc>
          <w:tcPr>
            <w:tcW w:w="619" w:type="dxa"/>
          </w:tcPr>
          <w:p w14:paraId="3C1BD927" w14:textId="77777777" w:rsidR="00BA3DC1" w:rsidRDefault="00BA3DC1" w:rsidP="00BA3DC1"/>
        </w:tc>
        <w:tc>
          <w:tcPr>
            <w:tcW w:w="619" w:type="dxa"/>
          </w:tcPr>
          <w:p w14:paraId="1366769A" w14:textId="77777777" w:rsidR="00BA3DC1" w:rsidRDefault="00BA3DC1" w:rsidP="00BA3DC1"/>
        </w:tc>
        <w:tc>
          <w:tcPr>
            <w:tcW w:w="619" w:type="dxa"/>
          </w:tcPr>
          <w:p w14:paraId="5CE0A5B8" w14:textId="77777777" w:rsidR="00BA3DC1" w:rsidRDefault="00BA3DC1" w:rsidP="00BA3DC1"/>
        </w:tc>
        <w:tc>
          <w:tcPr>
            <w:tcW w:w="622" w:type="dxa"/>
          </w:tcPr>
          <w:p w14:paraId="31427164" w14:textId="77777777" w:rsidR="00BA3DC1" w:rsidRDefault="00BA3DC1" w:rsidP="00BA3DC1"/>
        </w:tc>
      </w:tr>
      <w:tr w:rsidR="00BA3DC1" w14:paraId="4E349BA8" w14:textId="77777777" w:rsidTr="00BA3DC1">
        <w:tblPrEx>
          <w:tblCellMar>
            <w:left w:w="108" w:type="dxa"/>
            <w:right w:w="108" w:type="dxa"/>
          </w:tblCellMar>
        </w:tblPrEx>
        <w:trPr>
          <w:trHeight w:val="395"/>
        </w:trPr>
        <w:tc>
          <w:tcPr>
            <w:tcW w:w="4752" w:type="dxa"/>
          </w:tcPr>
          <w:p w14:paraId="1D021786" w14:textId="77777777" w:rsidR="00BA3DC1" w:rsidRPr="004E18DA" w:rsidRDefault="00BA3DC1" w:rsidP="00BA3DC1">
            <w:pPr>
              <w:numPr>
                <w:ilvl w:val="0"/>
                <w:numId w:val="7"/>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Utilize facts about congruency and similarity of geometric figures to solve problems</w:t>
            </w:r>
          </w:p>
        </w:tc>
        <w:tc>
          <w:tcPr>
            <w:tcW w:w="619" w:type="dxa"/>
          </w:tcPr>
          <w:p w14:paraId="744D2D58" w14:textId="77777777" w:rsidR="00BA3DC1" w:rsidRDefault="00BA3DC1" w:rsidP="00BA3DC1"/>
        </w:tc>
        <w:tc>
          <w:tcPr>
            <w:tcW w:w="619" w:type="dxa"/>
          </w:tcPr>
          <w:p w14:paraId="4FD1759D" w14:textId="77777777" w:rsidR="00BA3DC1" w:rsidRDefault="00BA3DC1" w:rsidP="00BA3DC1"/>
        </w:tc>
        <w:tc>
          <w:tcPr>
            <w:tcW w:w="619" w:type="dxa"/>
          </w:tcPr>
          <w:p w14:paraId="3199F090" w14:textId="77777777" w:rsidR="00BA3DC1" w:rsidRDefault="00BA3DC1" w:rsidP="00BA3DC1"/>
        </w:tc>
        <w:tc>
          <w:tcPr>
            <w:tcW w:w="619" w:type="dxa"/>
          </w:tcPr>
          <w:p w14:paraId="79AE86B2" w14:textId="77777777" w:rsidR="00BA3DC1" w:rsidRDefault="00BA3DC1" w:rsidP="00BA3DC1"/>
        </w:tc>
        <w:tc>
          <w:tcPr>
            <w:tcW w:w="619" w:type="dxa"/>
          </w:tcPr>
          <w:p w14:paraId="37725852" w14:textId="77777777" w:rsidR="00BA3DC1" w:rsidRDefault="00BA3DC1" w:rsidP="00BA3DC1"/>
        </w:tc>
        <w:tc>
          <w:tcPr>
            <w:tcW w:w="619" w:type="dxa"/>
          </w:tcPr>
          <w:p w14:paraId="38B30CCB" w14:textId="77777777" w:rsidR="00BA3DC1" w:rsidRDefault="00BA3DC1" w:rsidP="00BA3DC1"/>
        </w:tc>
        <w:tc>
          <w:tcPr>
            <w:tcW w:w="619" w:type="dxa"/>
          </w:tcPr>
          <w:p w14:paraId="47FE9AC4" w14:textId="77777777" w:rsidR="00BA3DC1" w:rsidRDefault="00BA3DC1" w:rsidP="00BA3DC1"/>
        </w:tc>
        <w:tc>
          <w:tcPr>
            <w:tcW w:w="619" w:type="dxa"/>
          </w:tcPr>
          <w:p w14:paraId="0D8434F0" w14:textId="77777777" w:rsidR="00BA3DC1" w:rsidRDefault="00BA3DC1" w:rsidP="00BA3DC1"/>
        </w:tc>
        <w:tc>
          <w:tcPr>
            <w:tcW w:w="619" w:type="dxa"/>
          </w:tcPr>
          <w:p w14:paraId="23EF8599" w14:textId="77777777" w:rsidR="00BA3DC1" w:rsidRDefault="00BA3DC1" w:rsidP="00BA3DC1"/>
        </w:tc>
        <w:tc>
          <w:tcPr>
            <w:tcW w:w="619" w:type="dxa"/>
          </w:tcPr>
          <w:p w14:paraId="36E51114" w14:textId="77777777" w:rsidR="00BA3DC1" w:rsidRDefault="00BA3DC1" w:rsidP="00BA3DC1"/>
        </w:tc>
        <w:tc>
          <w:tcPr>
            <w:tcW w:w="619" w:type="dxa"/>
          </w:tcPr>
          <w:p w14:paraId="0CCD0595" w14:textId="77777777" w:rsidR="00BA3DC1" w:rsidRDefault="00BA3DC1" w:rsidP="00BA3DC1"/>
        </w:tc>
        <w:tc>
          <w:tcPr>
            <w:tcW w:w="619" w:type="dxa"/>
          </w:tcPr>
          <w:p w14:paraId="305BEC63" w14:textId="77777777" w:rsidR="00BA3DC1" w:rsidRDefault="00BA3DC1" w:rsidP="00BA3DC1"/>
        </w:tc>
        <w:tc>
          <w:tcPr>
            <w:tcW w:w="619" w:type="dxa"/>
          </w:tcPr>
          <w:p w14:paraId="518861D6" w14:textId="77777777" w:rsidR="00BA3DC1" w:rsidRDefault="00BA3DC1" w:rsidP="00BA3DC1"/>
        </w:tc>
        <w:tc>
          <w:tcPr>
            <w:tcW w:w="619" w:type="dxa"/>
          </w:tcPr>
          <w:p w14:paraId="781E40B4" w14:textId="77777777" w:rsidR="00BA3DC1" w:rsidRDefault="00BA3DC1" w:rsidP="00BA3DC1"/>
        </w:tc>
        <w:tc>
          <w:tcPr>
            <w:tcW w:w="622" w:type="dxa"/>
          </w:tcPr>
          <w:p w14:paraId="3BA54429" w14:textId="77777777" w:rsidR="00BA3DC1" w:rsidRDefault="00BA3DC1" w:rsidP="00BA3DC1"/>
        </w:tc>
      </w:tr>
      <w:tr w:rsidR="00BA3DC1" w14:paraId="3A375D54" w14:textId="77777777" w:rsidTr="00BA3DC1">
        <w:tblPrEx>
          <w:tblCellMar>
            <w:left w:w="108" w:type="dxa"/>
            <w:right w:w="108" w:type="dxa"/>
          </w:tblCellMar>
        </w:tblPrEx>
        <w:trPr>
          <w:trHeight w:val="395"/>
        </w:trPr>
        <w:tc>
          <w:tcPr>
            <w:tcW w:w="4752" w:type="dxa"/>
          </w:tcPr>
          <w:p w14:paraId="53444FCD" w14:textId="77777777" w:rsidR="00BA3DC1" w:rsidRPr="004E18DA" w:rsidRDefault="00BA3DC1" w:rsidP="00BA3DC1">
            <w:pPr>
              <w:numPr>
                <w:ilvl w:val="0"/>
                <w:numId w:val="7"/>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Use the formulas for the area and circumference of a circle to solve problems</w:t>
            </w:r>
          </w:p>
        </w:tc>
        <w:tc>
          <w:tcPr>
            <w:tcW w:w="619" w:type="dxa"/>
          </w:tcPr>
          <w:p w14:paraId="7EB64828" w14:textId="77777777" w:rsidR="00BA3DC1" w:rsidRDefault="00BA3DC1" w:rsidP="00BA3DC1"/>
        </w:tc>
        <w:tc>
          <w:tcPr>
            <w:tcW w:w="619" w:type="dxa"/>
          </w:tcPr>
          <w:p w14:paraId="31FB1AD2" w14:textId="77777777" w:rsidR="00BA3DC1" w:rsidRDefault="00BA3DC1" w:rsidP="00BA3DC1"/>
        </w:tc>
        <w:tc>
          <w:tcPr>
            <w:tcW w:w="619" w:type="dxa"/>
          </w:tcPr>
          <w:p w14:paraId="0940C089" w14:textId="77777777" w:rsidR="00BA3DC1" w:rsidRDefault="00BA3DC1" w:rsidP="00BA3DC1"/>
        </w:tc>
        <w:tc>
          <w:tcPr>
            <w:tcW w:w="619" w:type="dxa"/>
          </w:tcPr>
          <w:p w14:paraId="1426FDDF" w14:textId="77777777" w:rsidR="00BA3DC1" w:rsidRDefault="00BA3DC1" w:rsidP="00BA3DC1"/>
        </w:tc>
        <w:tc>
          <w:tcPr>
            <w:tcW w:w="619" w:type="dxa"/>
          </w:tcPr>
          <w:p w14:paraId="36E60D08" w14:textId="77777777" w:rsidR="00BA3DC1" w:rsidRDefault="00BA3DC1" w:rsidP="00BA3DC1"/>
        </w:tc>
        <w:tc>
          <w:tcPr>
            <w:tcW w:w="619" w:type="dxa"/>
          </w:tcPr>
          <w:p w14:paraId="328ECE83" w14:textId="77777777" w:rsidR="00BA3DC1" w:rsidRDefault="00BA3DC1" w:rsidP="00BA3DC1"/>
        </w:tc>
        <w:tc>
          <w:tcPr>
            <w:tcW w:w="619" w:type="dxa"/>
          </w:tcPr>
          <w:p w14:paraId="2B9552EE" w14:textId="77777777" w:rsidR="00BA3DC1" w:rsidRDefault="00BA3DC1" w:rsidP="00BA3DC1"/>
        </w:tc>
        <w:tc>
          <w:tcPr>
            <w:tcW w:w="619" w:type="dxa"/>
          </w:tcPr>
          <w:p w14:paraId="1A9B380D" w14:textId="77777777" w:rsidR="00BA3DC1" w:rsidRDefault="00BA3DC1" w:rsidP="00BA3DC1"/>
        </w:tc>
        <w:tc>
          <w:tcPr>
            <w:tcW w:w="619" w:type="dxa"/>
          </w:tcPr>
          <w:p w14:paraId="4FC1F80E" w14:textId="77777777" w:rsidR="00BA3DC1" w:rsidRDefault="00BA3DC1" w:rsidP="00BA3DC1"/>
        </w:tc>
        <w:tc>
          <w:tcPr>
            <w:tcW w:w="619" w:type="dxa"/>
          </w:tcPr>
          <w:p w14:paraId="5F5606CD" w14:textId="77777777" w:rsidR="00BA3DC1" w:rsidRDefault="00BA3DC1" w:rsidP="00BA3DC1"/>
        </w:tc>
        <w:tc>
          <w:tcPr>
            <w:tcW w:w="619" w:type="dxa"/>
          </w:tcPr>
          <w:p w14:paraId="024FDEE3" w14:textId="77777777" w:rsidR="00BA3DC1" w:rsidRDefault="00BA3DC1" w:rsidP="00BA3DC1"/>
        </w:tc>
        <w:tc>
          <w:tcPr>
            <w:tcW w:w="619" w:type="dxa"/>
          </w:tcPr>
          <w:p w14:paraId="4D2659F8" w14:textId="77777777" w:rsidR="00BA3DC1" w:rsidRDefault="00BA3DC1" w:rsidP="00BA3DC1"/>
        </w:tc>
        <w:tc>
          <w:tcPr>
            <w:tcW w:w="619" w:type="dxa"/>
          </w:tcPr>
          <w:p w14:paraId="53565F14" w14:textId="77777777" w:rsidR="00BA3DC1" w:rsidRDefault="00BA3DC1" w:rsidP="00BA3DC1"/>
        </w:tc>
        <w:tc>
          <w:tcPr>
            <w:tcW w:w="619" w:type="dxa"/>
          </w:tcPr>
          <w:p w14:paraId="338A66E5" w14:textId="77777777" w:rsidR="00BA3DC1" w:rsidRDefault="00BA3DC1" w:rsidP="00BA3DC1"/>
        </w:tc>
        <w:tc>
          <w:tcPr>
            <w:tcW w:w="622" w:type="dxa"/>
          </w:tcPr>
          <w:p w14:paraId="5F9A36DB" w14:textId="77777777" w:rsidR="00BA3DC1" w:rsidRDefault="00BA3DC1" w:rsidP="00BA3DC1"/>
        </w:tc>
      </w:tr>
      <w:tr w:rsidR="00BA3DC1" w14:paraId="6D35FF5E" w14:textId="77777777" w:rsidTr="00BA3DC1">
        <w:tblPrEx>
          <w:tblCellMar>
            <w:left w:w="108" w:type="dxa"/>
            <w:right w:w="108" w:type="dxa"/>
          </w:tblCellMar>
        </w:tblPrEx>
        <w:trPr>
          <w:trHeight w:val="395"/>
        </w:trPr>
        <w:tc>
          <w:tcPr>
            <w:tcW w:w="4752" w:type="dxa"/>
          </w:tcPr>
          <w:p w14:paraId="79043D53" w14:textId="77777777" w:rsidR="00BA3DC1" w:rsidRPr="004E18DA" w:rsidRDefault="00BA3DC1" w:rsidP="00BA3DC1">
            <w:pPr>
              <w:numPr>
                <w:ilvl w:val="0"/>
                <w:numId w:val="7"/>
              </w:numPr>
              <w:autoSpaceDE w:val="0"/>
              <w:autoSpaceDN w:val="0"/>
              <w:adjustRightInd w:val="0"/>
              <w:spacing w:after="60" w:line="240" w:lineRule="auto"/>
              <w:ind w:left="936" w:hanging="252"/>
              <w:rPr>
                <w:rFonts w:asciiTheme="minorHAnsi" w:hAnsiTheme="minorHAnsi" w:cs="Arial"/>
              </w:rPr>
            </w:pPr>
            <w:r w:rsidRPr="004E18DA">
              <w:rPr>
                <w:rFonts w:asciiTheme="minorHAnsi" w:hAnsiTheme="minorHAnsi" w:cs="Arial"/>
              </w:rPr>
              <w:t>Use the formulas for the perimeter and area of a triangle and a rectangle and the formula for the volume of a rectangular prism (box) to solve problems</w:t>
            </w:r>
          </w:p>
        </w:tc>
        <w:tc>
          <w:tcPr>
            <w:tcW w:w="619" w:type="dxa"/>
          </w:tcPr>
          <w:p w14:paraId="32B182E1" w14:textId="77777777" w:rsidR="00BA3DC1" w:rsidRDefault="00BA3DC1" w:rsidP="00BA3DC1"/>
        </w:tc>
        <w:tc>
          <w:tcPr>
            <w:tcW w:w="619" w:type="dxa"/>
          </w:tcPr>
          <w:p w14:paraId="5EF6B09A" w14:textId="77777777" w:rsidR="00BA3DC1" w:rsidRDefault="00BA3DC1" w:rsidP="00BA3DC1"/>
        </w:tc>
        <w:tc>
          <w:tcPr>
            <w:tcW w:w="619" w:type="dxa"/>
          </w:tcPr>
          <w:p w14:paraId="38E1ECFF" w14:textId="77777777" w:rsidR="00BA3DC1" w:rsidRDefault="00BA3DC1" w:rsidP="00BA3DC1"/>
        </w:tc>
        <w:tc>
          <w:tcPr>
            <w:tcW w:w="619" w:type="dxa"/>
          </w:tcPr>
          <w:p w14:paraId="4E4DBF70" w14:textId="77777777" w:rsidR="00BA3DC1" w:rsidRDefault="00BA3DC1" w:rsidP="00BA3DC1"/>
        </w:tc>
        <w:tc>
          <w:tcPr>
            <w:tcW w:w="619" w:type="dxa"/>
          </w:tcPr>
          <w:p w14:paraId="17B60C7F" w14:textId="77777777" w:rsidR="00BA3DC1" w:rsidRDefault="00BA3DC1" w:rsidP="00BA3DC1"/>
        </w:tc>
        <w:tc>
          <w:tcPr>
            <w:tcW w:w="619" w:type="dxa"/>
          </w:tcPr>
          <w:p w14:paraId="3E0A31B0" w14:textId="77777777" w:rsidR="00BA3DC1" w:rsidRDefault="00BA3DC1" w:rsidP="00BA3DC1"/>
        </w:tc>
        <w:tc>
          <w:tcPr>
            <w:tcW w:w="619" w:type="dxa"/>
          </w:tcPr>
          <w:p w14:paraId="282106B4" w14:textId="77777777" w:rsidR="00BA3DC1" w:rsidRDefault="00BA3DC1" w:rsidP="00BA3DC1"/>
        </w:tc>
        <w:tc>
          <w:tcPr>
            <w:tcW w:w="619" w:type="dxa"/>
          </w:tcPr>
          <w:p w14:paraId="160AF219" w14:textId="77777777" w:rsidR="00BA3DC1" w:rsidRDefault="00BA3DC1" w:rsidP="00BA3DC1"/>
        </w:tc>
        <w:tc>
          <w:tcPr>
            <w:tcW w:w="619" w:type="dxa"/>
          </w:tcPr>
          <w:p w14:paraId="3CF6603B" w14:textId="77777777" w:rsidR="00BA3DC1" w:rsidRDefault="00BA3DC1" w:rsidP="00BA3DC1"/>
        </w:tc>
        <w:tc>
          <w:tcPr>
            <w:tcW w:w="619" w:type="dxa"/>
          </w:tcPr>
          <w:p w14:paraId="52D68549" w14:textId="77777777" w:rsidR="00BA3DC1" w:rsidRDefault="00BA3DC1" w:rsidP="00BA3DC1"/>
        </w:tc>
        <w:tc>
          <w:tcPr>
            <w:tcW w:w="619" w:type="dxa"/>
          </w:tcPr>
          <w:p w14:paraId="0AC410CC" w14:textId="77777777" w:rsidR="00BA3DC1" w:rsidRDefault="00BA3DC1" w:rsidP="00BA3DC1"/>
        </w:tc>
        <w:tc>
          <w:tcPr>
            <w:tcW w:w="619" w:type="dxa"/>
          </w:tcPr>
          <w:p w14:paraId="1EC51C55" w14:textId="77777777" w:rsidR="00BA3DC1" w:rsidRDefault="00BA3DC1" w:rsidP="00BA3DC1"/>
        </w:tc>
        <w:tc>
          <w:tcPr>
            <w:tcW w:w="619" w:type="dxa"/>
          </w:tcPr>
          <w:p w14:paraId="0ADCA187" w14:textId="77777777" w:rsidR="00BA3DC1" w:rsidRDefault="00BA3DC1" w:rsidP="00BA3DC1"/>
        </w:tc>
        <w:tc>
          <w:tcPr>
            <w:tcW w:w="619" w:type="dxa"/>
          </w:tcPr>
          <w:p w14:paraId="4D2D77CE" w14:textId="77777777" w:rsidR="00BA3DC1" w:rsidRDefault="00BA3DC1" w:rsidP="00BA3DC1"/>
        </w:tc>
        <w:tc>
          <w:tcPr>
            <w:tcW w:w="622" w:type="dxa"/>
          </w:tcPr>
          <w:p w14:paraId="645A09C7" w14:textId="77777777" w:rsidR="00BA3DC1" w:rsidRDefault="00BA3DC1" w:rsidP="00BA3DC1"/>
        </w:tc>
      </w:tr>
    </w:tbl>
    <w:p w14:paraId="4B929E73" w14:textId="77777777" w:rsidR="007323FE" w:rsidRDefault="007323FE"/>
    <w:sectPr w:rsidR="007323FE" w:rsidSect="00C24371">
      <w:headerReference w:type="default" r:id="rId10"/>
      <w:footerReference w:type="default" r:id="rId11"/>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68CA96" w14:textId="77777777" w:rsidR="008D0FC1" w:rsidRDefault="008D0FC1" w:rsidP="001E3EB9">
      <w:pPr>
        <w:spacing w:after="0" w:line="240" w:lineRule="auto"/>
      </w:pPr>
      <w:r>
        <w:separator/>
      </w:r>
    </w:p>
  </w:endnote>
  <w:endnote w:type="continuationSeparator" w:id="0">
    <w:p w14:paraId="6DB9049A" w14:textId="77777777" w:rsidR="008D0FC1" w:rsidRDefault="008D0FC1" w:rsidP="001E3E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NeueLT Std">
    <w:altName w:val="HelveticaNeueLT Std"/>
    <w:panose1 w:val="020B0604020202020204"/>
    <w:charset w:val="00"/>
    <w:family w:val="swiss"/>
    <w:notTrueType/>
    <w:pitch w:val="variable"/>
    <w:sig w:usb0="800000AF" w:usb1="4000204A" w:usb2="00000000" w:usb3="00000000" w:csb0="00000001" w:csb1="00000000"/>
  </w:font>
  <w:font w:name="Myriad Pro Light">
    <w:altName w:val="Myriad Pro Light"/>
    <w:panose1 w:val="020B0403030403020204"/>
    <w:charset w:val="00"/>
    <w:family w:val="swiss"/>
    <w:notTrueType/>
    <w:pitch w:val="variable"/>
    <w:sig w:usb0="A00002AF" w:usb1="5000204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6203EA" w14:textId="2E83DEF8" w:rsidR="007D29C3" w:rsidRPr="00E15F3B" w:rsidRDefault="007D29C3" w:rsidP="00C24371">
    <w:pPr>
      <w:pStyle w:val="Footer"/>
      <w:spacing w:after="0"/>
      <w:rPr>
        <w:sz w:val="16"/>
      </w:rPr>
    </w:pPr>
    <w:r w:rsidRPr="00E15F3B">
      <w:rPr>
        <w:sz w:val="16"/>
      </w:rPr>
      <w:t>Copyright © 201</w:t>
    </w:r>
    <w:r w:rsidR="003454F8">
      <w:rPr>
        <w:sz w:val="16"/>
      </w:rPr>
      <w:t xml:space="preserve">9 </w:t>
    </w:r>
    <w:r w:rsidRPr="00E15F3B">
      <w:rPr>
        <w:sz w:val="16"/>
      </w:rPr>
      <w:t xml:space="preserve">by Educational Testing Service. All rights reserved. </w:t>
    </w:r>
    <w:r w:rsidRPr="00E15F3B">
      <w:rPr>
        <w:bCs/>
        <w:sz w:val="16"/>
      </w:rPr>
      <w:t>ETS, the ETS logo and</w:t>
    </w:r>
    <w:r>
      <w:rPr>
        <w:bCs/>
        <w:sz w:val="16"/>
      </w:rPr>
      <w:t xml:space="preserve"> PRAXIS </w:t>
    </w:r>
    <w:r w:rsidRPr="00E15F3B">
      <w:rPr>
        <w:bCs/>
        <w:sz w:val="16"/>
      </w:rPr>
      <w:t xml:space="preserve">are registered trademarks of Educational Testing Service (ETS). </w:t>
    </w:r>
    <w:r>
      <w:rPr>
        <w:bCs/>
        <w:sz w:val="16"/>
      </w:rPr>
      <w:t>31146</w:t>
    </w:r>
  </w:p>
  <w:p w14:paraId="763CE140" w14:textId="77777777" w:rsidR="007D29C3" w:rsidRDefault="007D29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4707CA" w14:textId="77777777" w:rsidR="008D0FC1" w:rsidRDefault="008D0FC1" w:rsidP="001E3EB9">
      <w:pPr>
        <w:spacing w:after="0" w:line="240" w:lineRule="auto"/>
      </w:pPr>
      <w:r>
        <w:separator/>
      </w:r>
    </w:p>
  </w:footnote>
  <w:footnote w:type="continuationSeparator" w:id="0">
    <w:p w14:paraId="5862D1B4" w14:textId="77777777" w:rsidR="008D0FC1" w:rsidRDefault="008D0FC1" w:rsidP="001E3E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2FEDA0" w14:textId="77777777" w:rsidR="007D29C3" w:rsidRPr="003B1CF2" w:rsidRDefault="007D29C3" w:rsidP="00C24371">
    <w:pPr>
      <w:pStyle w:val="Header"/>
      <w:tabs>
        <w:tab w:val="clear" w:pos="4680"/>
        <w:tab w:val="clear" w:pos="9360"/>
        <w:tab w:val="left" w:pos="495"/>
        <w:tab w:val="center" w:pos="6480"/>
      </w:tabs>
      <w:rPr>
        <w:rFonts w:ascii="Arial" w:hAnsi="Arial" w:cs="Arial"/>
        <w:b/>
        <w:sz w:val="28"/>
        <w:szCs w:val="28"/>
      </w:rPr>
    </w:pPr>
    <w:r>
      <w:rPr>
        <w:noProof/>
      </w:rPr>
      <mc:AlternateContent>
        <mc:Choice Requires="wps">
          <w:drawing>
            <wp:anchor distT="0" distB="0" distL="114300" distR="114300" simplePos="0" relativeHeight="251659264" behindDoc="0" locked="0" layoutInCell="0" allowOverlap="1" wp14:anchorId="66016481" wp14:editId="5E799462">
              <wp:simplePos x="0" y="0"/>
              <wp:positionH relativeFrom="page">
                <wp:posOffset>0</wp:posOffset>
              </wp:positionH>
              <wp:positionV relativeFrom="page">
                <wp:posOffset>1744345</wp:posOffset>
              </wp:positionV>
              <wp:extent cx="822960" cy="396240"/>
              <wp:effectExtent l="0" t="0" r="0" b="3810"/>
              <wp:wrapNone/>
              <wp:docPr id="4"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5F590B" w14:textId="77777777" w:rsidR="007D29C3" w:rsidRDefault="007D29C3" w:rsidP="00C24371">
                          <w:pPr>
                            <w:pBdr>
                              <w:top w:val="single" w:sz="4" w:space="1" w:color="D8D8D8"/>
                            </w:pBdr>
                            <w:jc w:val="right"/>
                          </w:pPr>
                          <w:r>
                            <w:t xml:space="preserve">Page | </w:t>
                          </w:r>
                          <w:r>
                            <w:fldChar w:fldCharType="begin"/>
                          </w:r>
                          <w:r>
                            <w:instrText xml:space="preserve"> PAGE   \* MERGEFORMAT </w:instrText>
                          </w:r>
                          <w:r>
                            <w:fldChar w:fldCharType="separate"/>
                          </w:r>
                          <w:r w:rsidR="00000F4C">
                            <w:rPr>
                              <w:noProof/>
                            </w:rPr>
                            <w:t>2</w:t>
                          </w:r>
                          <w:r>
                            <w:rPr>
                              <w:noProof/>
                            </w:rPr>
                            <w:fldChar w:fldCharType="end"/>
                          </w:r>
                        </w:p>
                      </w:txbxContent>
                    </wps:txbx>
                    <wps:bodyPr rot="0" vert="horz" wrap="square" lIns="0" tIns="45720" rIns="0" bIns="45720" anchor="t" anchorCtr="0" upright="1">
                      <a:spAutoFit/>
                    </wps:bodyPr>
                  </wps:wsp>
                </a:graphicData>
              </a:graphic>
              <wp14:sizeRelH relativeFrom="leftMargin">
                <wp14:pctWidth>0</wp14:pctWidth>
              </wp14:sizeRelH>
              <wp14:sizeRelV relativeFrom="page">
                <wp14:pctHeight>0</wp14:pctHeight>
              </wp14:sizeRelV>
            </wp:anchor>
          </w:drawing>
        </mc:Choice>
        <mc:Fallback>
          <w:pict>
            <v:rect id="Rectangle 5" o:spid="_x0000_s1026" style="position:absolute;margin-left:0;margin-top:137.35pt;width:64.8pt;height:31.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lef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" o:allowincell="f" stroked="f">
              <v:textbox style="mso-fit-shape-to-text:t" inset="0,,0">
                <w:txbxContent>
                  <w:p w:rsidR="007D29C3" w:rsidRDefault="007D29C3" w:rsidP="00C24371">
                    <w:pPr>
                      <w:pBdr>
                        <w:top w:val="single" w:sz="4" w:space="1" w:color="D8D8D8"/>
                      </w:pBdr>
                      <w:jc w:val="right"/>
                    </w:pPr>
                    <w:r>
                      <w:t xml:space="preserve">Page | </w:t>
                    </w:r>
                    <w:r>
                      <w:fldChar w:fldCharType="begin"/>
                    </w:r>
                    <w:r>
                      <w:instrText xml:space="preserve"> PAGE   \* MERGEFORMAT </w:instrText>
                    </w:r>
                    <w:r>
                      <w:fldChar w:fldCharType="separate"/>
                    </w:r>
                    <w:r w:rsidR="00000F4C">
                      <w:rPr>
                        <w:noProof/>
                      </w:rPr>
                      <w:t>2</w:t>
                    </w:r>
                    <w:r>
                      <w:rPr>
                        <w:noProof/>
                      </w:rPr>
                      <w:fldChar w:fldCharType="end"/>
                    </w:r>
                  </w:p>
                </w:txbxContent>
              </v:textbox>
              <w10:wrap anchorx="page" anchory="page"/>
            </v:rect>
          </w:pict>
        </mc:Fallback>
      </mc:AlternateContent>
    </w:r>
    <w:r w:rsidRPr="008F1963">
      <w:rPr>
        <w:rFonts w:ascii="Arial" w:hAnsi="Arial" w:cs="Arial"/>
        <w:b/>
        <w:i/>
        <w:noProof/>
        <w:sz w:val="28"/>
        <w:szCs w:val="28"/>
      </w:rPr>
      <w:drawing>
        <wp:inline distT="0" distB="0" distL="0" distR="0" wp14:anchorId="793E668A" wp14:editId="69F0AE65">
          <wp:extent cx="1295400" cy="476250"/>
          <wp:effectExtent l="0" t="0" r="0" b="0"/>
          <wp:docPr id="1" name="Picture 1" title="ETS® PR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95400" cy="476250"/>
                  </a:xfrm>
                  <a:prstGeom prst="rect">
                    <a:avLst/>
                  </a:prstGeom>
                  <a:noFill/>
                  <a:ln>
                    <a:noFill/>
                  </a:ln>
                </pic:spPr>
              </pic:pic>
            </a:graphicData>
          </a:graphic>
        </wp:inline>
      </w:drawing>
    </w:r>
    <w:r>
      <w:rPr>
        <w:rFonts w:ascii="Arial" w:hAnsi="Arial" w:cs="Arial"/>
        <w:b/>
        <w:i/>
        <w:sz w:val="28"/>
        <w:szCs w:val="28"/>
      </w:rPr>
      <w:tab/>
    </w:r>
    <w:r w:rsidRPr="00BA779F">
      <w:rPr>
        <w:rFonts w:ascii="Arial" w:hAnsi="Arial" w:cs="Arial"/>
        <w:b/>
        <w:i/>
        <w:sz w:val="28"/>
        <w:szCs w:val="28"/>
      </w:rPr>
      <w:t>Praxis</w:t>
    </w:r>
    <w:r w:rsidRPr="00BA779F">
      <w:rPr>
        <w:rFonts w:ascii="Arial" w:hAnsi="Arial" w:cs="Arial"/>
        <w:b/>
        <w:sz w:val="28"/>
        <w:szCs w:val="28"/>
        <w:vertAlign w:val="superscript"/>
      </w:rPr>
      <w:t>®</w:t>
    </w:r>
    <w:r w:rsidRPr="00BA779F">
      <w:rPr>
        <w:rFonts w:ascii="Arial" w:hAnsi="Arial" w:cs="Arial"/>
        <w:b/>
        <w:sz w:val="28"/>
        <w:szCs w:val="28"/>
      </w:rPr>
      <w:t xml:space="preserve"> </w:t>
    </w:r>
    <w:r w:rsidR="00BA3DC1">
      <w:rPr>
        <w:rFonts w:ascii="Arial" w:hAnsi="Arial" w:cs="Arial"/>
        <w:b/>
        <w:sz w:val="28"/>
        <w:szCs w:val="28"/>
      </w:rPr>
      <w:t>Core Academic Skills for Educators: Mathematics (5733)</w:t>
    </w:r>
  </w:p>
  <w:p w14:paraId="25BBC268" w14:textId="77777777" w:rsidR="007D29C3" w:rsidRPr="003B1CF2" w:rsidRDefault="007D29C3" w:rsidP="00C24371">
    <w:pPr>
      <w:pStyle w:val="Header"/>
      <w:tabs>
        <w:tab w:val="clear" w:pos="4680"/>
        <w:tab w:val="clear" w:pos="9360"/>
        <w:tab w:val="center" w:pos="6480"/>
      </w:tabs>
      <w:jc w:val="center"/>
      <w:rPr>
        <w:rFonts w:ascii="Arial" w:hAnsi="Arial" w:cs="Arial"/>
        <w:b/>
        <w:sz w:val="28"/>
        <w:szCs w:val="28"/>
      </w:rPr>
    </w:pPr>
    <w:r w:rsidRPr="003B1CF2">
      <w:rPr>
        <w:rFonts w:ascii="Arial" w:hAnsi="Arial" w:cs="Arial"/>
        <w:b/>
        <w:sz w:val="28"/>
        <w:szCs w:val="28"/>
      </w:rPr>
      <w:t>Curriculum Crosswalk</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946B9D8"/>
    <w:multiLevelType w:val="hybridMultilevel"/>
    <w:tmpl w:val="72C5EF20"/>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3644DE0"/>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74D65D"/>
    <w:multiLevelType w:val="hybridMultilevel"/>
    <w:tmpl w:val="FB9D7064"/>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23150D6F"/>
    <w:multiLevelType w:val="hybridMultilevel"/>
    <w:tmpl w:val="4620A61C"/>
    <w:lvl w:ilvl="0" w:tplc="1502469A">
      <w:start w:val="1"/>
      <w:numFmt w:val="decimal"/>
      <w:lvlText w:val="%1."/>
      <w:lvlJc w:val="left"/>
      <w:pPr>
        <w:ind w:left="720" w:hanging="360"/>
      </w:pPr>
      <w:rPr>
        <w:rFonts w:hint="default"/>
        <w:sz w:val="19"/>
        <w:szCs w:val="1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2F5C49"/>
    <w:multiLevelType w:val="hybridMultilevel"/>
    <w:tmpl w:val="74C8AAD7"/>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416D3E33"/>
    <w:multiLevelType w:val="multilevel"/>
    <w:tmpl w:val="3A66D028"/>
    <w:lvl w:ilvl="0">
      <w:start w:val="1"/>
      <w:numFmt w:val="upperRoman"/>
      <w:pStyle w:val="ACTheading1"/>
      <w:lvlText w:val="%1."/>
      <w:lvlJc w:val="left"/>
      <w:pPr>
        <w:ind w:left="90" w:firstLine="0"/>
      </w:pPr>
      <w:rPr>
        <w:color w:val="1F4E79" w:themeColor="accent1" w:themeShade="80"/>
        <w:sz w:val="24"/>
      </w:rPr>
    </w:lvl>
    <w:lvl w:ilvl="1">
      <w:start w:val="1"/>
      <w:numFmt w:val="upperLetter"/>
      <w:pStyle w:val="ACTHeader2"/>
      <w:lvlText w:val="%2."/>
      <w:lvlJc w:val="left"/>
      <w:pPr>
        <w:ind w:left="0" w:firstLine="0"/>
      </w:pPr>
      <w:rPr>
        <w:b w:val="0"/>
      </w:rPr>
    </w:lvl>
    <w:lvl w:ilvl="2">
      <w:start w:val="1"/>
      <w:numFmt w:val="decimal"/>
      <w:pStyle w:val="ACTbody"/>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6" w15:restartNumberingAfterBreak="0">
    <w:nsid w:val="7DF31D3B"/>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1963"/>
    <w:rsid w:val="00000F4C"/>
    <w:rsid w:val="00006360"/>
    <w:rsid w:val="00016B71"/>
    <w:rsid w:val="000226A5"/>
    <w:rsid w:val="00036072"/>
    <w:rsid w:val="00053E34"/>
    <w:rsid w:val="000741A9"/>
    <w:rsid w:val="000751A7"/>
    <w:rsid w:val="00080810"/>
    <w:rsid w:val="000846B8"/>
    <w:rsid w:val="0009425F"/>
    <w:rsid w:val="000950A5"/>
    <w:rsid w:val="000A75B7"/>
    <w:rsid w:val="000B03A2"/>
    <w:rsid w:val="000B6F79"/>
    <w:rsid w:val="000B768A"/>
    <w:rsid w:val="000D3336"/>
    <w:rsid w:val="000D4B88"/>
    <w:rsid w:val="000E2BD6"/>
    <w:rsid w:val="0010295D"/>
    <w:rsid w:val="00104ED8"/>
    <w:rsid w:val="001055E3"/>
    <w:rsid w:val="00147EEB"/>
    <w:rsid w:val="0017220F"/>
    <w:rsid w:val="001874B3"/>
    <w:rsid w:val="001A7C97"/>
    <w:rsid w:val="001B2933"/>
    <w:rsid w:val="001D13F2"/>
    <w:rsid w:val="001D5CD9"/>
    <w:rsid w:val="001E3EB9"/>
    <w:rsid w:val="001E5453"/>
    <w:rsid w:val="001F5287"/>
    <w:rsid w:val="001F56A1"/>
    <w:rsid w:val="001F7EBC"/>
    <w:rsid w:val="00201773"/>
    <w:rsid w:val="0020207C"/>
    <w:rsid w:val="002038D6"/>
    <w:rsid w:val="0020774A"/>
    <w:rsid w:val="00234CEE"/>
    <w:rsid w:val="0024202E"/>
    <w:rsid w:val="00250338"/>
    <w:rsid w:val="00253016"/>
    <w:rsid w:val="00260941"/>
    <w:rsid w:val="00280100"/>
    <w:rsid w:val="00293CCF"/>
    <w:rsid w:val="00294348"/>
    <w:rsid w:val="002A4E66"/>
    <w:rsid w:val="002A6CFA"/>
    <w:rsid w:val="002A7E39"/>
    <w:rsid w:val="002C335B"/>
    <w:rsid w:val="002C486D"/>
    <w:rsid w:val="002D2FA3"/>
    <w:rsid w:val="002D4121"/>
    <w:rsid w:val="002F1FB2"/>
    <w:rsid w:val="002F7967"/>
    <w:rsid w:val="00313396"/>
    <w:rsid w:val="00323EF4"/>
    <w:rsid w:val="003242AA"/>
    <w:rsid w:val="003454F8"/>
    <w:rsid w:val="00362BF2"/>
    <w:rsid w:val="0036473A"/>
    <w:rsid w:val="00385282"/>
    <w:rsid w:val="00396111"/>
    <w:rsid w:val="003A7658"/>
    <w:rsid w:val="003B124F"/>
    <w:rsid w:val="003B39BB"/>
    <w:rsid w:val="003C6507"/>
    <w:rsid w:val="003F7A85"/>
    <w:rsid w:val="004008F5"/>
    <w:rsid w:val="00402DE3"/>
    <w:rsid w:val="00420BE0"/>
    <w:rsid w:val="0043488D"/>
    <w:rsid w:val="00465393"/>
    <w:rsid w:val="004853EA"/>
    <w:rsid w:val="00494B13"/>
    <w:rsid w:val="004A5346"/>
    <w:rsid w:val="004A5CF3"/>
    <w:rsid w:val="004C1C3B"/>
    <w:rsid w:val="004D0C74"/>
    <w:rsid w:val="004F36AA"/>
    <w:rsid w:val="0051377D"/>
    <w:rsid w:val="00522310"/>
    <w:rsid w:val="0052617A"/>
    <w:rsid w:val="005338E7"/>
    <w:rsid w:val="005444E1"/>
    <w:rsid w:val="00564FD5"/>
    <w:rsid w:val="00585D44"/>
    <w:rsid w:val="005C0672"/>
    <w:rsid w:val="005E10CA"/>
    <w:rsid w:val="005E1B5A"/>
    <w:rsid w:val="005E21FA"/>
    <w:rsid w:val="005F4DC4"/>
    <w:rsid w:val="00611276"/>
    <w:rsid w:val="0064447D"/>
    <w:rsid w:val="00652967"/>
    <w:rsid w:val="00661E2B"/>
    <w:rsid w:val="00665AFC"/>
    <w:rsid w:val="00666F3F"/>
    <w:rsid w:val="006B1F3D"/>
    <w:rsid w:val="006D6F1E"/>
    <w:rsid w:val="006F15F3"/>
    <w:rsid w:val="006F3BD6"/>
    <w:rsid w:val="00701E43"/>
    <w:rsid w:val="0070632D"/>
    <w:rsid w:val="00715542"/>
    <w:rsid w:val="007323FE"/>
    <w:rsid w:val="0075165B"/>
    <w:rsid w:val="00752CAB"/>
    <w:rsid w:val="00762275"/>
    <w:rsid w:val="0077056E"/>
    <w:rsid w:val="00781C17"/>
    <w:rsid w:val="007950B1"/>
    <w:rsid w:val="00796F1E"/>
    <w:rsid w:val="007A2B81"/>
    <w:rsid w:val="007A7E25"/>
    <w:rsid w:val="007C769C"/>
    <w:rsid w:val="007D29C3"/>
    <w:rsid w:val="007E3036"/>
    <w:rsid w:val="007E4E90"/>
    <w:rsid w:val="007F2265"/>
    <w:rsid w:val="0081241F"/>
    <w:rsid w:val="00823C4B"/>
    <w:rsid w:val="00862B7B"/>
    <w:rsid w:val="008634B1"/>
    <w:rsid w:val="008814AE"/>
    <w:rsid w:val="00882164"/>
    <w:rsid w:val="008A753C"/>
    <w:rsid w:val="008B061A"/>
    <w:rsid w:val="008C130A"/>
    <w:rsid w:val="008D0FC1"/>
    <w:rsid w:val="008D258F"/>
    <w:rsid w:val="008D77C7"/>
    <w:rsid w:val="008F1963"/>
    <w:rsid w:val="008F3A2D"/>
    <w:rsid w:val="008F6088"/>
    <w:rsid w:val="008F6187"/>
    <w:rsid w:val="00907EF8"/>
    <w:rsid w:val="00976859"/>
    <w:rsid w:val="00997755"/>
    <w:rsid w:val="009B19EE"/>
    <w:rsid w:val="00A02F2B"/>
    <w:rsid w:val="00A059C4"/>
    <w:rsid w:val="00A05D0B"/>
    <w:rsid w:val="00A10C5D"/>
    <w:rsid w:val="00A12AB8"/>
    <w:rsid w:val="00A165F2"/>
    <w:rsid w:val="00A40506"/>
    <w:rsid w:val="00A56581"/>
    <w:rsid w:val="00A95123"/>
    <w:rsid w:val="00A956A0"/>
    <w:rsid w:val="00AA555A"/>
    <w:rsid w:val="00AA56C7"/>
    <w:rsid w:val="00AC182B"/>
    <w:rsid w:val="00AC2493"/>
    <w:rsid w:val="00AD445F"/>
    <w:rsid w:val="00AE167E"/>
    <w:rsid w:val="00B31466"/>
    <w:rsid w:val="00B40A7B"/>
    <w:rsid w:val="00B42F15"/>
    <w:rsid w:val="00B51D87"/>
    <w:rsid w:val="00B60A9D"/>
    <w:rsid w:val="00B81C99"/>
    <w:rsid w:val="00B8280D"/>
    <w:rsid w:val="00B83CED"/>
    <w:rsid w:val="00B95676"/>
    <w:rsid w:val="00BA3DC1"/>
    <w:rsid w:val="00BC148E"/>
    <w:rsid w:val="00BC54CE"/>
    <w:rsid w:val="00BD7674"/>
    <w:rsid w:val="00BE1A9F"/>
    <w:rsid w:val="00BF0D74"/>
    <w:rsid w:val="00C20C7C"/>
    <w:rsid w:val="00C23206"/>
    <w:rsid w:val="00C24371"/>
    <w:rsid w:val="00C25F47"/>
    <w:rsid w:val="00C46F47"/>
    <w:rsid w:val="00C71B16"/>
    <w:rsid w:val="00CA2EBE"/>
    <w:rsid w:val="00CB0B8C"/>
    <w:rsid w:val="00CC09AD"/>
    <w:rsid w:val="00CC1BDB"/>
    <w:rsid w:val="00CC6D7E"/>
    <w:rsid w:val="00CD0B0A"/>
    <w:rsid w:val="00CE404D"/>
    <w:rsid w:val="00CF3CD2"/>
    <w:rsid w:val="00D260C1"/>
    <w:rsid w:val="00D35BE7"/>
    <w:rsid w:val="00D435EC"/>
    <w:rsid w:val="00D46C2D"/>
    <w:rsid w:val="00D7409F"/>
    <w:rsid w:val="00D778B9"/>
    <w:rsid w:val="00DA3FFD"/>
    <w:rsid w:val="00DB0340"/>
    <w:rsid w:val="00DB349C"/>
    <w:rsid w:val="00DC1F70"/>
    <w:rsid w:val="00DC5C38"/>
    <w:rsid w:val="00DD02EE"/>
    <w:rsid w:val="00DD7268"/>
    <w:rsid w:val="00DE77F7"/>
    <w:rsid w:val="00DF6065"/>
    <w:rsid w:val="00E14DA8"/>
    <w:rsid w:val="00E31637"/>
    <w:rsid w:val="00E32780"/>
    <w:rsid w:val="00E33FBE"/>
    <w:rsid w:val="00E34847"/>
    <w:rsid w:val="00E35BBF"/>
    <w:rsid w:val="00E44FE5"/>
    <w:rsid w:val="00E67118"/>
    <w:rsid w:val="00E67A42"/>
    <w:rsid w:val="00E94A8E"/>
    <w:rsid w:val="00EB716C"/>
    <w:rsid w:val="00ED3AFF"/>
    <w:rsid w:val="00ED4030"/>
    <w:rsid w:val="00F13B86"/>
    <w:rsid w:val="00F3526C"/>
    <w:rsid w:val="00F41D6B"/>
    <w:rsid w:val="00F44906"/>
    <w:rsid w:val="00F55DD5"/>
    <w:rsid w:val="00F63A7C"/>
    <w:rsid w:val="00F6519F"/>
    <w:rsid w:val="00F65CBD"/>
    <w:rsid w:val="00F913DD"/>
    <w:rsid w:val="00FC5863"/>
    <w:rsid w:val="00FE7E0E"/>
    <w:rsid w:val="00FF4A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0051B366"/>
  <w15:docId w15:val="{FD96719A-4AFB-4D1A-A3A1-20B5072292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F196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F19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1963"/>
    <w:rPr>
      <w:sz w:val="22"/>
      <w:szCs w:val="22"/>
    </w:rPr>
  </w:style>
  <w:style w:type="paragraph" w:customStyle="1" w:styleId="Default">
    <w:name w:val="Default"/>
    <w:rsid w:val="008F1963"/>
    <w:pPr>
      <w:autoSpaceDE w:val="0"/>
      <w:autoSpaceDN w:val="0"/>
      <w:adjustRightInd w:val="0"/>
    </w:pPr>
    <w:rPr>
      <w:rFonts w:ascii="HelveticaNeueLT Std" w:hAnsi="HelveticaNeueLT Std" w:cs="HelveticaNeueLT Std"/>
      <w:color w:val="000000"/>
      <w:sz w:val="24"/>
      <w:szCs w:val="24"/>
    </w:rPr>
  </w:style>
  <w:style w:type="paragraph" w:styleId="Footer">
    <w:name w:val="footer"/>
    <w:basedOn w:val="Normal"/>
    <w:link w:val="FooterChar"/>
    <w:uiPriority w:val="99"/>
    <w:unhideWhenUsed/>
    <w:rsid w:val="008F1963"/>
    <w:pPr>
      <w:tabs>
        <w:tab w:val="center" w:pos="4680"/>
        <w:tab w:val="right" w:pos="9360"/>
      </w:tabs>
    </w:pPr>
  </w:style>
  <w:style w:type="character" w:customStyle="1" w:styleId="FooterChar">
    <w:name w:val="Footer Char"/>
    <w:basedOn w:val="DefaultParagraphFont"/>
    <w:link w:val="Footer"/>
    <w:uiPriority w:val="99"/>
    <w:rsid w:val="008F1963"/>
    <w:rPr>
      <w:sz w:val="22"/>
      <w:szCs w:val="22"/>
    </w:rPr>
  </w:style>
  <w:style w:type="character" w:customStyle="1" w:styleId="A8">
    <w:name w:val="A8"/>
    <w:uiPriority w:val="99"/>
    <w:rsid w:val="008F1963"/>
    <w:rPr>
      <w:rFonts w:cs="Myriad Pro Light"/>
      <w:b/>
      <w:bCs/>
      <w:color w:val="00498D"/>
      <w:sz w:val="22"/>
      <w:szCs w:val="22"/>
    </w:rPr>
  </w:style>
  <w:style w:type="paragraph" w:styleId="ListParagraph">
    <w:name w:val="List Paragraph"/>
    <w:basedOn w:val="Normal"/>
    <w:uiPriority w:val="34"/>
    <w:qFormat/>
    <w:rsid w:val="003F7A85"/>
    <w:pPr>
      <w:ind w:left="720"/>
      <w:contextualSpacing/>
    </w:pPr>
  </w:style>
  <w:style w:type="paragraph" w:styleId="BalloonText">
    <w:name w:val="Balloon Text"/>
    <w:basedOn w:val="Normal"/>
    <w:link w:val="BalloonTextChar"/>
    <w:uiPriority w:val="99"/>
    <w:semiHidden/>
    <w:unhideWhenUsed/>
    <w:rsid w:val="007D29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29C3"/>
    <w:rPr>
      <w:rFonts w:ascii="Tahoma" w:hAnsi="Tahoma" w:cs="Tahoma"/>
      <w:sz w:val="16"/>
      <w:szCs w:val="16"/>
    </w:rPr>
  </w:style>
  <w:style w:type="paragraph" w:customStyle="1" w:styleId="ACTheading1">
    <w:name w:val="ACT heading 1"/>
    <w:basedOn w:val="Normal"/>
    <w:qFormat/>
    <w:rsid w:val="00BA3DC1"/>
    <w:pPr>
      <w:numPr>
        <w:numId w:val="5"/>
      </w:numPr>
      <w:tabs>
        <w:tab w:val="num" w:pos="360"/>
        <w:tab w:val="left" w:pos="432"/>
      </w:tabs>
      <w:spacing w:after="60" w:line="240" w:lineRule="auto"/>
      <w:ind w:left="0"/>
    </w:pPr>
    <w:rPr>
      <w:rFonts w:ascii="Arial" w:eastAsia="Times New Roman" w:hAnsi="Arial" w:cs="Arial"/>
      <w:b/>
      <w:color w:val="800000"/>
      <w:sz w:val="21"/>
      <w:szCs w:val="21"/>
    </w:rPr>
  </w:style>
  <w:style w:type="paragraph" w:customStyle="1" w:styleId="ACTHeader2">
    <w:name w:val="ACT Header 2"/>
    <w:basedOn w:val="Normal"/>
    <w:qFormat/>
    <w:rsid w:val="00BA3DC1"/>
    <w:pPr>
      <w:numPr>
        <w:ilvl w:val="1"/>
        <w:numId w:val="5"/>
      </w:numPr>
      <w:tabs>
        <w:tab w:val="left" w:pos="432"/>
      </w:tabs>
      <w:spacing w:after="60" w:line="240" w:lineRule="auto"/>
      <w:ind w:left="450"/>
    </w:pPr>
    <w:rPr>
      <w:rFonts w:ascii="Arial" w:eastAsia="Times New Roman" w:hAnsi="Arial" w:cs="Arial"/>
      <w:b/>
      <w:sz w:val="21"/>
      <w:szCs w:val="21"/>
    </w:rPr>
  </w:style>
  <w:style w:type="paragraph" w:customStyle="1" w:styleId="ACTbody">
    <w:name w:val="ACT body"/>
    <w:basedOn w:val="Normal"/>
    <w:qFormat/>
    <w:rsid w:val="00BA3DC1"/>
    <w:pPr>
      <w:numPr>
        <w:ilvl w:val="2"/>
        <w:numId w:val="5"/>
      </w:numPr>
      <w:tabs>
        <w:tab w:val="left" w:pos="0"/>
        <w:tab w:val="left" w:pos="1080"/>
      </w:tabs>
      <w:spacing w:after="60" w:line="240" w:lineRule="auto"/>
      <w:ind w:left="1080" w:hanging="630"/>
    </w:pPr>
    <w:rPr>
      <w:rFonts w:ascii="Arial" w:eastAsia="Times New Roman" w:hAnsi="Arial" w:cs="Arial"/>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FC757D-EBAC-455D-A840-EDAEA41266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Pages>
  <Words>508</Words>
  <Characters>290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3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h, Mihir</dc:creator>
  <cp:lastModifiedBy>Bellotti, Robert S</cp:lastModifiedBy>
  <cp:revision>4</cp:revision>
  <dcterms:created xsi:type="dcterms:W3CDTF">2019-05-17T01:47:00Z</dcterms:created>
  <dcterms:modified xsi:type="dcterms:W3CDTF">2019-08-27T15:15:00Z</dcterms:modified>
</cp:coreProperties>
</file>